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5"/>
        <w:gridCol w:w="7110"/>
      </w:tblGrid>
      <w:tr w:rsidR="00527A09" w14:paraId="3951010B" w14:textId="77777777">
        <w:tc>
          <w:tcPr>
            <w:tcW w:w="3235" w:type="dxa"/>
          </w:tcPr>
          <w:p w14:paraId="3A460446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ƯỜNG THPT QUẾ SƠN</w:t>
            </w:r>
          </w:p>
          <w:p w14:paraId="2B1ECCB2" w14:textId="77777777" w:rsidR="00527A09" w:rsidRPr="00A53B23" w:rsidRDefault="00AE66F7" w:rsidP="003D1E9E">
            <w:pPr>
              <w:tabs>
                <w:tab w:val="left" w:pos="142"/>
              </w:tabs>
              <w:spacing w:after="0" w:line="240" w:lineRule="auto"/>
              <w:rPr>
                <w:b/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</w:rPr>
              <w:t xml:space="preserve">      </w:t>
            </w:r>
            <w:r w:rsidRPr="00A53B23">
              <w:rPr>
                <w:b/>
                <w:sz w:val="24"/>
                <w:szCs w:val="24"/>
                <w:u w:val="single"/>
              </w:rPr>
              <w:t>TỔ TOÁN-TIN</w:t>
            </w:r>
          </w:p>
          <w:p w14:paraId="579F8548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110" w:type="dxa"/>
          </w:tcPr>
          <w:p w14:paraId="1DC8F2FA" w14:textId="6959BA94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HD CHẤM ĐỀ KIỂM TRA </w:t>
            </w:r>
            <w:r w:rsidR="00D07F68">
              <w:rPr>
                <w:b/>
                <w:sz w:val="32"/>
                <w:szCs w:val="32"/>
              </w:rPr>
              <w:t>CUỐI</w:t>
            </w:r>
            <w:r>
              <w:rPr>
                <w:b/>
                <w:sz w:val="32"/>
                <w:szCs w:val="32"/>
              </w:rPr>
              <w:t xml:space="preserve"> KỲ 2 </w:t>
            </w:r>
          </w:p>
          <w:p w14:paraId="411E0FCD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rPr>
                <w:sz w:val="20"/>
                <w:szCs w:val="20"/>
              </w:rPr>
            </w:pPr>
            <w:r>
              <w:rPr>
                <w:b/>
                <w:sz w:val="32"/>
                <w:szCs w:val="32"/>
              </w:rPr>
              <w:t xml:space="preserve">     NĂM HỌC 2025-2026-MÔN </w:t>
            </w:r>
            <w:r>
              <w:rPr>
                <w:b/>
                <w:color w:val="FF0000"/>
                <w:sz w:val="32"/>
                <w:szCs w:val="32"/>
              </w:rPr>
              <w:t>TOÁN</w:t>
            </w:r>
            <w:r>
              <w:rPr>
                <w:b/>
                <w:sz w:val="32"/>
                <w:szCs w:val="32"/>
              </w:rPr>
              <w:t xml:space="preserve"> LỚP 11.</w:t>
            </w:r>
          </w:p>
        </w:tc>
      </w:tr>
    </w:tbl>
    <w:p w14:paraId="73A1C71A" w14:textId="77777777" w:rsidR="00527A09" w:rsidRDefault="00AE66F7" w:rsidP="003D1E9E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ần I (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,0</w:t>
      </w:r>
      <w:r>
        <w:rPr>
          <w:rFonts w:ascii="Times New Roman" w:hAnsi="Times New Roman" w:cs="Times New Roman"/>
          <w:b/>
          <w:sz w:val="24"/>
          <w:szCs w:val="24"/>
        </w:rPr>
        <w:t xml:space="preserve"> điểm): Gồm 12 câu mỗi câu đúng được 0,25đ.</w:t>
      </w:r>
    </w:p>
    <w:tbl>
      <w:tblPr>
        <w:tblStyle w:val="TableGrid"/>
        <w:tblW w:w="10003" w:type="dxa"/>
        <w:tblInd w:w="85" w:type="dxa"/>
        <w:tblLook w:val="04A0" w:firstRow="1" w:lastRow="0" w:firstColumn="1" w:lastColumn="0" w:noHBand="0" w:noVBand="1"/>
      </w:tblPr>
      <w:tblGrid>
        <w:gridCol w:w="720"/>
        <w:gridCol w:w="773"/>
        <w:gridCol w:w="773"/>
        <w:gridCol w:w="773"/>
        <w:gridCol w:w="773"/>
        <w:gridCol w:w="773"/>
        <w:gridCol w:w="774"/>
        <w:gridCol w:w="774"/>
        <w:gridCol w:w="774"/>
        <w:gridCol w:w="774"/>
        <w:gridCol w:w="774"/>
        <w:gridCol w:w="774"/>
        <w:gridCol w:w="774"/>
      </w:tblGrid>
      <w:tr w:rsidR="00527A09" w14:paraId="3AE4A0EF" w14:textId="77777777">
        <w:tc>
          <w:tcPr>
            <w:tcW w:w="720" w:type="dxa"/>
          </w:tcPr>
          <w:p w14:paraId="206034EC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</w:t>
            </w:r>
          </w:p>
        </w:tc>
        <w:tc>
          <w:tcPr>
            <w:tcW w:w="773" w:type="dxa"/>
          </w:tcPr>
          <w:p w14:paraId="25DAFA9B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73" w:type="dxa"/>
          </w:tcPr>
          <w:p w14:paraId="5CCCE0FA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73" w:type="dxa"/>
          </w:tcPr>
          <w:p w14:paraId="3ADFBA67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73" w:type="dxa"/>
          </w:tcPr>
          <w:p w14:paraId="33FEC441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73" w:type="dxa"/>
          </w:tcPr>
          <w:p w14:paraId="4FBBCC5A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74" w:type="dxa"/>
          </w:tcPr>
          <w:p w14:paraId="729B7142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74" w:type="dxa"/>
          </w:tcPr>
          <w:p w14:paraId="5054E5A4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774" w:type="dxa"/>
          </w:tcPr>
          <w:p w14:paraId="63FA975F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74" w:type="dxa"/>
          </w:tcPr>
          <w:p w14:paraId="1F8E0CB4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774" w:type="dxa"/>
          </w:tcPr>
          <w:p w14:paraId="278A0C2A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774" w:type="dxa"/>
          </w:tcPr>
          <w:p w14:paraId="760178A1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774" w:type="dxa"/>
          </w:tcPr>
          <w:p w14:paraId="317D9C5E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</w:tr>
      <w:tr w:rsidR="00527A09" w14:paraId="6261B3FE" w14:textId="77777777" w:rsidTr="0032243E">
        <w:tc>
          <w:tcPr>
            <w:tcW w:w="720" w:type="dxa"/>
          </w:tcPr>
          <w:p w14:paraId="6FFEC20B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773" w:type="dxa"/>
          </w:tcPr>
          <w:p w14:paraId="1B671C4E" w14:textId="2563641C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3" w:type="dxa"/>
          </w:tcPr>
          <w:p w14:paraId="5DB59CFF" w14:textId="710440FD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3" w:type="dxa"/>
          </w:tcPr>
          <w:p w14:paraId="1B54D97A" w14:textId="4B3E1A4D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3" w:type="dxa"/>
          </w:tcPr>
          <w:p w14:paraId="2127D3F2" w14:textId="2883E77F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3" w:type="dxa"/>
          </w:tcPr>
          <w:p w14:paraId="0FFAAE5A" w14:textId="6754BFB6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1EFF7875" w14:textId="394B9B62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4" w:type="dxa"/>
          </w:tcPr>
          <w:p w14:paraId="49BCD81A" w14:textId="2494D884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6CBB2EBD" w14:textId="7D431897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4" w:type="dxa"/>
          </w:tcPr>
          <w:p w14:paraId="63FD0BEF" w14:textId="1213547E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  <w:vAlign w:val="center"/>
          </w:tcPr>
          <w:p w14:paraId="7DBFB2A7" w14:textId="0A9D0E2A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3E35A0E9" w14:textId="46351110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2A6AE862" w14:textId="7CDC684D" w:rsidR="00527A09" w:rsidRDefault="00D07F68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tr w:rsidR="00527A09" w14:paraId="6441EF1C" w14:textId="77777777">
        <w:tc>
          <w:tcPr>
            <w:tcW w:w="720" w:type="dxa"/>
          </w:tcPr>
          <w:p w14:paraId="5943008C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773" w:type="dxa"/>
          </w:tcPr>
          <w:p w14:paraId="7A78DC90" w14:textId="37B3E340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3" w:type="dxa"/>
          </w:tcPr>
          <w:p w14:paraId="09B27B20" w14:textId="2EF40A7A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3" w:type="dxa"/>
          </w:tcPr>
          <w:p w14:paraId="1F2A2304" w14:textId="11B17E7C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3" w:type="dxa"/>
          </w:tcPr>
          <w:p w14:paraId="2E8E0042" w14:textId="255FCE96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3" w:type="dxa"/>
          </w:tcPr>
          <w:p w14:paraId="18ACB979" w14:textId="0D9DD92E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4" w:type="dxa"/>
          </w:tcPr>
          <w:p w14:paraId="35541419" w14:textId="79936B5E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4" w:type="dxa"/>
          </w:tcPr>
          <w:p w14:paraId="7593E54F" w14:textId="7D51231D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45D10CEC" w14:textId="1704E5B0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7FE99212" w14:textId="6DC3C3F9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4" w:type="dxa"/>
          </w:tcPr>
          <w:p w14:paraId="3E95C2A9" w14:textId="53C0DD5F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4" w:type="dxa"/>
          </w:tcPr>
          <w:p w14:paraId="1259ACA2" w14:textId="044714CA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4" w:type="dxa"/>
          </w:tcPr>
          <w:p w14:paraId="15407129" w14:textId="1D99A52C" w:rsidR="00527A09" w:rsidRDefault="0032243E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</w:tr>
      <w:tr w:rsidR="00527A09" w14:paraId="6902D3C1" w14:textId="77777777">
        <w:tc>
          <w:tcPr>
            <w:tcW w:w="720" w:type="dxa"/>
          </w:tcPr>
          <w:p w14:paraId="507EEE5F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773" w:type="dxa"/>
          </w:tcPr>
          <w:p w14:paraId="308B8D40" w14:textId="5C556975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3" w:type="dxa"/>
          </w:tcPr>
          <w:p w14:paraId="74B6A8D0" w14:textId="2FC5FD54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3" w:type="dxa"/>
          </w:tcPr>
          <w:p w14:paraId="1E77283A" w14:textId="5994535C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3" w:type="dxa"/>
          </w:tcPr>
          <w:p w14:paraId="5C4F0BDD" w14:textId="2A4ED414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3" w:type="dxa"/>
          </w:tcPr>
          <w:p w14:paraId="5F871279" w14:textId="2D2ACD12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4" w:type="dxa"/>
          </w:tcPr>
          <w:p w14:paraId="5BDC8917" w14:textId="5E0A0228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36842F17" w14:textId="41019179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4" w:type="dxa"/>
          </w:tcPr>
          <w:p w14:paraId="080F693D" w14:textId="743699BC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4" w:type="dxa"/>
          </w:tcPr>
          <w:p w14:paraId="52450181" w14:textId="6DB4A5C6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4" w:type="dxa"/>
          </w:tcPr>
          <w:p w14:paraId="3C57A27B" w14:textId="46488D19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4" w:type="dxa"/>
          </w:tcPr>
          <w:p w14:paraId="090122C0" w14:textId="6859CEC6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4" w:type="dxa"/>
          </w:tcPr>
          <w:p w14:paraId="0B9EDFF8" w14:textId="585E61D6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tr w:rsidR="00527A09" w14:paraId="0664D3D3" w14:textId="77777777">
        <w:tc>
          <w:tcPr>
            <w:tcW w:w="720" w:type="dxa"/>
          </w:tcPr>
          <w:p w14:paraId="2C8288D4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773" w:type="dxa"/>
          </w:tcPr>
          <w:p w14:paraId="26C7EE35" w14:textId="61F261C4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3" w:type="dxa"/>
          </w:tcPr>
          <w:p w14:paraId="5F0A1BC7" w14:textId="2A9D87BA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3" w:type="dxa"/>
          </w:tcPr>
          <w:p w14:paraId="21D887CC" w14:textId="786CB725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3" w:type="dxa"/>
          </w:tcPr>
          <w:p w14:paraId="0ADE632C" w14:textId="7DBAF8B4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3" w:type="dxa"/>
          </w:tcPr>
          <w:p w14:paraId="108F3C18" w14:textId="08E411BF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62012588" w14:textId="308985B5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74" w:type="dxa"/>
          </w:tcPr>
          <w:p w14:paraId="6109B0D0" w14:textId="26DB48DF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4" w:type="dxa"/>
          </w:tcPr>
          <w:p w14:paraId="4BD116AB" w14:textId="45875DDD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774" w:type="dxa"/>
          </w:tcPr>
          <w:p w14:paraId="2F5F88AC" w14:textId="7528D2BB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4" w:type="dxa"/>
          </w:tcPr>
          <w:p w14:paraId="7F0AED32" w14:textId="2B4A80BF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774" w:type="dxa"/>
          </w:tcPr>
          <w:p w14:paraId="613A98A3" w14:textId="6439F76D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774" w:type="dxa"/>
          </w:tcPr>
          <w:p w14:paraId="1FFEA0A0" w14:textId="1ED5FAD9" w:rsidR="00527A09" w:rsidRDefault="007E1A9B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</w:tr>
    </w:tbl>
    <w:p w14:paraId="6F7F01B6" w14:textId="77777777" w:rsidR="00527A09" w:rsidRDefault="00AE66F7" w:rsidP="003D1E9E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ần II (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,0</w:t>
      </w:r>
      <w:r>
        <w:rPr>
          <w:rFonts w:ascii="Times New Roman" w:hAnsi="Times New Roman" w:cs="Times New Roman"/>
          <w:b/>
          <w:sz w:val="24"/>
          <w:szCs w:val="24"/>
        </w:rPr>
        <w:t xml:space="preserve"> điểm): Gồm 02 câu.  </w:t>
      </w:r>
    </w:p>
    <w:p w14:paraId="7671906F" w14:textId="77777777" w:rsidR="00527A09" w:rsidRDefault="00AE66F7" w:rsidP="003D1E9E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Ở mỗi câu: đúng 1 ý được 0,1 điểm; đúng 2 ý được 0,25 điểm, đúng 3 ý được 0,5 điểm;</w:t>
      </w:r>
      <w:r>
        <w:rPr>
          <w:rFonts w:ascii="Times New Roman" w:hAnsi="Times New Roman" w:cs="Times New Roman"/>
          <w:b/>
          <w:sz w:val="24"/>
          <w:szCs w:val="24"/>
        </w:rPr>
        <w:t xml:space="preserve"> đúng cả 4 ý  được 1,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đ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ểm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tbl>
      <w:tblPr>
        <w:tblStyle w:val="TableGrid"/>
        <w:tblW w:w="3376" w:type="pct"/>
        <w:tblInd w:w="1555" w:type="dxa"/>
        <w:tblLook w:val="04A0" w:firstRow="1" w:lastRow="0" w:firstColumn="1" w:lastColumn="0" w:noHBand="0" w:noVBand="1"/>
      </w:tblPr>
      <w:tblGrid>
        <w:gridCol w:w="1558"/>
        <w:gridCol w:w="2411"/>
        <w:gridCol w:w="2694"/>
        <w:gridCol w:w="320"/>
      </w:tblGrid>
      <w:tr w:rsidR="00527A09" w14:paraId="6D1EDECE" w14:textId="77777777">
        <w:tc>
          <w:tcPr>
            <w:tcW w:w="1116" w:type="pct"/>
            <w:vAlign w:val="center"/>
          </w:tcPr>
          <w:p w14:paraId="2181F5C2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ề</w:t>
            </w:r>
          </w:p>
        </w:tc>
        <w:tc>
          <w:tcPr>
            <w:tcW w:w="1726" w:type="pct"/>
          </w:tcPr>
          <w:p w14:paraId="11BDD2F2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âu 1</w:t>
            </w:r>
          </w:p>
        </w:tc>
        <w:tc>
          <w:tcPr>
            <w:tcW w:w="1929" w:type="pct"/>
          </w:tcPr>
          <w:p w14:paraId="3A523B9F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âu 2</w:t>
            </w:r>
          </w:p>
        </w:tc>
        <w:tc>
          <w:tcPr>
            <w:tcW w:w="229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FC614F4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527A09" w14:paraId="2A72B3BC" w14:textId="77777777">
        <w:tc>
          <w:tcPr>
            <w:tcW w:w="1116" w:type="pct"/>
          </w:tcPr>
          <w:p w14:paraId="545682F0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0070C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1726" w:type="pct"/>
          </w:tcPr>
          <w:p w14:paraId="15EA2601" w14:textId="351812F9" w:rsidR="00527A09" w:rsidRPr="001C043B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1C043B">
              <w:rPr>
                <w:b/>
                <w:sz w:val="24"/>
                <w:szCs w:val="24"/>
              </w:rPr>
              <w:t xml:space="preserve">Đ Đ </w:t>
            </w:r>
            <w:r w:rsidRPr="001C043B">
              <w:rPr>
                <w:bCs/>
                <w:sz w:val="24"/>
                <w:szCs w:val="24"/>
              </w:rPr>
              <w:t>S</w:t>
            </w:r>
            <w:r w:rsidR="00D07F68">
              <w:rPr>
                <w:bCs/>
                <w:sz w:val="24"/>
                <w:szCs w:val="24"/>
              </w:rPr>
              <w:t xml:space="preserve"> </w:t>
            </w:r>
            <w:r w:rsidR="00D07F68" w:rsidRPr="001C043B">
              <w:rPr>
                <w:b/>
                <w:sz w:val="24"/>
                <w:szCs w:val="24"/>
              </w:rPr>
              <w:t>Đ</w:t>
            </w:r>
          </w:p>
        </w:tc>
        <w:tc>
          <w:tcPr>
            <w:tcW w:w="1929" w:type="pct"/>
          </w:tcPr>
          <w:p w14:paraId="52C0AEA8" w14:textId="0C326B8E" w:rsidR="00527A09" w:rsidRPr="001C043B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1C043B">
              <w:rPr>
                <w:b/>
                <w:sz w:val="24"/>
                <w:szCs w:val="24"/>
              </w:rPr>
              <w:t xml:space="preserve">Đ Đ </w:t>
            </w:r>
            <w:r w:rsidR="001C043B" w:rsidRPr="001C043B">
              <w:rPr>
                <w:b/>
                <w:sz w:val="24"/>
                <w:szCs w:val="24"/>
              </w:rPr>
              <w:t>Đ</w:t>
            </w:r>
            <w:r w:rsidRPr="001C043B">
              <w:rPr>
                <w:b/>
                <w:sz w:val="24"/>
                <w:szCs w:val="24"/>
              </w:rPr>
              <w:t xml:space="preserve"> </w:t>
            </w:r>
            <w:r w:rsidR="00D07F68" w:rsidRPr="00D07F68">
              <w:rPr>
                <w:bCs/>
                <w:sz w:val="24"/>
                <w:szCs w:val="24"/>
              </w:rPr>
              <w:t>S</w:t>
            </w:r>
          </w:p>
        </w:tc>
        <w:tc>
          <w:tcPr>
            <w:tcW w:w="229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4F94902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27A09" w14:paraId="209BC30C" w14:textId="77777777">
        <w:tc>
          <w:tcPr>
            <w:tcW w:w="1116" w:type="pct"/>
          </w:tcPr>
          <w:p w14:paraId="0D65FD41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0070C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1726" w:type="pct"/>
          </w:tcPr>
          <w:p w14:paraId="1CB164CE" w14:textId="0E5A0DCC" w:rsidR="00527A09" w:rsidRPr="001C043B" w:rsidRDefault="0032243E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1C043B">
              <w:rPr>
                <w:b/>
                <w:sz w:val="24"/>
                <w:szCs w:val="24"/>
              </w:rPr>
              <w:t xml:space="preserve">Đ Đ </w:t>
            </w:r>
            <w:r w:rsidRPr="001C043B">
              <w:rPr>
                <w:bCs/>
                <w:sz w:val="24"/>
                <w:szCs w:val="24"/>
              </w:rPr>
              <w:t>S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1C043B">
              <w:rPr>
                <w:b/>
                <w:sz w:val="24"/>
                <w:szCs w:val="24"/>
              </w:rPr>
              <w:t>Đ</w:t>
            </w:r>
          </w:p>
        </w:tc>
        <w:tc>
          <w:tcPr>
            <w:tcW w:w="1929" w:type="pct"/>
          </w:tcPr>
          <w:p w14:paraId="5C750388" w14:textId="7BF18116" w:rsidR="00527A09" w:rsidRPr="001C043B" w:rsidRDefault="00EA268E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EA268E">
              <w:rPr>
                <w:bCs/>
                <w:sz w:val="24"/>
                <w:szCs w:val="24"/>
              </w:rPr>
              <w:t>S S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1C043B">
              <w:rPr>
                <w:b/>
                <w:sz w:val="24"/>
                <w:szCs w:val="24"/>
              </w:rPr>
              <w:t xml:space="preserve">Đ </w:t>
            </w:r>
            <w:r w:rsidRPr="00D07F68">
              <w:rPr>
                <w:bCs/>
                <w:sz w:val="24"/>
                <w:szCs w:val="24"/>
              </w:rPr>
              <w:t>S</w:t>
            </w:r>
          </w:p>
        </w:tc>
        <w:tc>
          <w:tcPr>
            <w:tcW w:w="229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0156A4D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27A09" w14:paraId="547B320D" w14:textId="77777777">
        <w:tc>
          <w:tcPr>
            <w:tcW w:w="1116" w:type="pct"/>
          </w:tcPr>
          <w:p w14:paraId="12966A3F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0070C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1726" w:type="pct"/>
          </w:tcPr>
          <w:p w14:paraId="2F769FEC" w14:textId="323B4EDF" w:rsidR="00527A09" w:rsidRDefault="007E1A9B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1C043B">
              <w:rPr>
                <w:b/>
                <w:sz w:val="24"/>
                <w:szCs w:val="24"/>
              </w:rPr>
              <w:t xml:space="preserve">Đ Đ Đ </w:t>
            </w:r>
            <w:r w:rsidRPr="00D07F68">
              <w:rPr>
                <w:bCs/>
                <w:sz w:val="24"/>
                <w:szCs w:val="24"/>
              </w:rPr>
              <w:t>S</w:t>
            </w:r>
          </w:p>
        </w:tc>
        <w:tc>
          <w:tcPr>
            <w:tcW w:w="1929" w:type="pct"/>
          </w:tcPr>
          <w:p w14:paraId="74E1DA93" w14:textId="16B268F2" w:rsidR="00527A09" w:rsidRDefault="007E1A9B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1C043B">
              <w:rPr>
                <w:b/>
                <w:sz w:val="24"/>
                <w:szCs w:val="24"/>
              </w:rPr>
              <w:t xml:space="preserve">Đ Đ </w:t>
            </w:r>
            <w:r w:rsidRPr="001C043B">
              <w:rPr>
                <w:bCs/>
                <w:sz w:val="24"/>
                <w:szCs w:val="24"/>
              </w:rPr>
              <w:t>S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1C043B">
              <w:rPr>
                <w:b/>
                <w:sz w:val="24"/>
                <w:szCs w:val="24"/>
              </w:rPr>
              <w:t>Đ</w:t>
            </w:r>
          </w:p>
        </w:tc>
        <w:tc>
          <w:tcPr>
            <w:tcW w:w="229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78B424D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27A09" w14:paraId="168DED35" w14:textId="77777777">
        <w:tc>
          <w:tcPr>
            <w:tcW w:w="1116" w:type="pct"/>
          </w:tcPr>
          <w:p w14:paraId="153C11C3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0070C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1726" w:type="pct"/>
          </w:tcPr>
          <w:p w14:paraId="3C82350A" w14:textId="69AAE4DD" w:rsidR="00527A09" w:rsidRDefault="007E1A9B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EA268E">
              <w:rPr>
                <w:bCs/>
                <w:sz w:val="24"/>
                <w:szCs w:val="24"/>
              </w:rPr>
              <w:t>S S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1C043B">
              <w:rPr>
                <w:b/>
                <w:sz w:val="24"/>
                <w:szCs w:val="24"/>
              </w:rPr>
              <w:t xml:space="preserve">Đ </w:t>
            </w:r>
            <w:r w:rsidRPr="00D07F68">
              <w:rPr>
                <w:bCs/>
                <w:sz w:val="24"/>
                <w:szCs w:val="24"/>
              </w:rPr>
              <w:t>S</w:t>
            </w:r>
          </w:p>
        </w:tc>
        <w:tc>
          <w:tcPr>
            <w:tcW w:w="1929" w:type="pct"/>
          </w:tcPr>
          <w:p w14:paraId="6A399A3F" w14:textId="433DE6C1" w:rsidR="00527A09" w:rsidRDefault="007E1A9B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1C043B">
              <w:rPr>
                <w:b/>
                <w:sz w:val="24"/>
                <w:szCs w:val="24"/>
              </w:rPr>
              <w:t xml:space="preserve">Đ Đ </w:t>
            </w:r>
            <w:r w:rsidRPr="001C043B">
              <w:rPr>
                <w:bCs/>
                <w:sz w:val="24"/>
                <w:szCs w:val="24"/>
              </w:rPr>
              <w:t>S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1C043B">
              <w:rPr>
                <w:b/>
                <w:sz w:val="24"/>
                <w:szCs w:val="24"/>
              </w:rPr>
              <w:t>Đ</w:t>
            </w:r>
          </w:p>
        </w:tc>
        <w:tc>
          <w:tcPr>
            <w:tcW w:w="229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EDF4604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602C0A4E" w14:textId="5102A552" w:rsidR="00527A09" w:rsidRDefault="00AE66F7" w:rsidP="003D1E9E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ần III(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,0</w:t>
      </w:r>
      <w:r>
        <w:rPr>
          <w:rFonts w:ascii="Times New Roman" w:hAnsi="Times New Roman" w:cs="Times New Roman"/>
          <w:b/>
          <w:sz w:val="24"/>
          <w:szCs w:val="24"/>
        </w:rPr>
        <w:t xml:space="preserve"> điểm): Gồm 04 câu</w:t>
      </w:r>
      <w:r w:rsidR="003D1E9E">
        <w:rPr>
          <w:rFonts w:ascii="Times New Roman" w:hAnsi="Times New Roman" w:cs="Times New Roman"/>
          <w:b/>
          <w:sz w:val="24"/>
          <w:szCs w:val="24"/>
          <w:lang w:val="en-US"/>
        </w:rPr>
        <w:t xml:space="preserve">- </w:t>
      </w:r>
      <w:r>
        <w:rPr>
          <w:rFonts w:ascii="Times New Roman" w:hAnsi="Times New Roman" w:cs="Times New Roman"/>
          <w:b/>
          <w:sz w:val="24"/>
          <w:szCs w:val="24"/>
        </w:rPr>
        <w:t>Mỗi câu đúng được 0,5đ.</w:t>
      </w:r>
    </w:p>
    <w:p w14:paraId="14942D9A" w14:textId="77777777" w:rsidR="00527A09" w:rsidRDefault="00527A09" w:rsidP="003D1E9E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10"/>
          <w:szCs w:val="10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60"/>
        <w:gridCol w:w="2085"/>
        <w:gridCol w:w="2085"/>
        <w:gridCol w:w="2085"/>
        <w:gridCol w:w="2083"/>
        <w:gridCol w:w="544"/>
      </w:tblGrid>
      <w:tr w:rsidR="00527A09" w14:paraId="216385A3" w14:textId="77777777" w:rsidTr="005F272A">
        <w:tc>
          <w:tcPr>
            <w:tcW w:w="706" w:type="pct"/>
            <w:vAlign w:val="center"/>
          </w:tcPr>
          <w:p w14:paraId="13A62991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ề</w:t>
            </w:r>
          </w:p>
        </w:tc>
        <w:tc>
          <w:tcPr>
            <w:tcW w:w="1008" w:type="pct"/>
            <w:vAlign w:val="center"/>
          </w:tcPr>
          <w:p w14:paraId="68955120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 1</w:t>
            </w:r>
          </w:p>
        </w:tc>
        <w:tc>
          <w:tcPr>
            <w:tcW w:w="1008" w:type="pct"/>
            <w:tcBorders>
              <w:right w:val="single" w:sz="4" w:space="0" w:color="auto"/>
            </w:tcBorders>
            <w:vAlign w:val="center"/>
          </w:tcPr>
          <w:p w14:paraId="43563455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 2</w:t>
            </w:r>
          </w:p>
        </w:tc>
        <w:tc>
          <w:tcPr>
            <w:tcW w:w="1008" w:type="pct"/>
            <w:tcBorders>
              <w:right w:val="single" w:sz="4" w:space="0" w:color="auto"/>
            </w:tcBorders>
            <w:vAlign w:val="center"/>
          </w:tcPr>
          <w:p w14:paraId="5D227672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 3</w:t>
            </w:r>
          </w:p>
        </w:tc>
        <w:tc>
          <w:tcPr>
            <w:tcW w:w="1007" w:type="pct"/>
            <w:tcBorders>
              <w:right w:val="single" w:sz="4" w:space="0" w:color="auto"/>
            </w:tcBorders>
            <w:vAlign w:val="center"/>
          </w:tcPr>
          <w:p w14:paraId="0E26DDE4" w14:textId="77777777" w:rsidR="00527A09" w:rsidRDefault="00AE66F7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 4</w:t>
            </w:r>
          </w:p>
        </w:tc>
        <w:tc>
          <w:tcPr>
            <w:tcW w:w="263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41B2B94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527A09" w14:paraId="6999A534" w14:textId="77777777" w:rsidTr="005F272A">
        <w:tc>
          <w:tcPr>
            <w:tcW w:w="706" w:type="pct"/>
          </w:tcPr>
          <w:p w14:paraId="020A92E3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1</w:t>
            </w:r>
          </w:p>
        </w:tc>
        <w:tc>
          <w:tcPr>
            <w:tcW w:w="1008" w:type="pct"/>
          </w:tcPr>
          <w:p w14:paraId="6AB1CBAE" w14:textId="3E3B0E22" w:rsidR="00527A09" w:rsidRDefault="00D07F68" w:rsidP="003D1E9E">
            <w:pPr>
              <w:pBdr>
                <w:right w:val="single" w:sz="4" w:space="4" w:color="auto"/>
              </w:pBdr>
              <w:tabs>
                <w:tab w:val="left" w:pos="22"/>
              </w:tabs>
              <w:spacing w:after="0" w:line="240" w:lineRule="auto"/>
              <w:ind w:left="49" w:hanging="56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4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41DFBB6A" w14:textId="23156051" w:rsidR="00527A09" w:rsidRDefault="00D07F68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8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3F259CE3" w14:textId="41F86DE3" w:rsidR="00527A09" w:rsidRDefault="00D07F68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3,1</w:t>
            </w:r>
          </w:p>
        </w:tc>
        <w:tc>
          <w:tcPr>
            <w:tcW w:w="1007" w:type="pct"/>
            <w:tcBorders>
              <w:right w:val="single" w:sz="4" w:space="0" w:color="auto"/>
            </w:tcBorders>
          </w:tcPr>
          <w:p w14:paraId="21007FF7" w14:textId="5FFED4ED" w:rsidR="00527A09" w:rsidRDefault="00D07F68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4</w:t>
            </w:r>
          </w:p>
        </w:tc>
        <w:tc>
          <w:tcPr>
            <w:tcW w:w="263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B39F5DB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27A09" w14:paraId="52E3B2E5" w14:textId="77777777" w:rsidTr="005F272A">
        <w:tc>
          <w:tcPr>
            <w:tcW w:w="706" w:type="pct"/>
          </w:tcPr>
          <w:p w14:paraId="4663A324" w14:textId="77777777" w:rsidR="00527A09" w:rsidRDefault="00AE66F7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2</w:t>
            </w:r>
          </w:p>
        </w:tc>
        <w:tc>
          <w:tcPr>
            <w:tcW w:w="1008" w:type="pct"/>
          </w:tcPr>
          <w:p w14:paraId="77768174" w14:textId="7BE798AE" w:rsidR="00527A09" w:rsidRDefault="00EA268E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–100 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18513621" w14:textId="0B7C9D93" w:rsidR="00527A09" w:rsidRDefault="00EA268E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7E96548B" w14:textId="345D860A" w:rsidR="00527A09" w:rsidRDefault="00EA268E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3,1</w:t>
            </w:r>
          </w:p>
        </w:tc>
        <w:tc>
          <w:tcPr>
            <w:tcW w:w="1007" w:type="pct"/>
            <w:tcBorders>
              <w:right w:val="single" w:sz="4" w:space="0" w:color="auto"/>
            </w:tcBorders>
          </w:tcPr>
          <w:p w14:paraId="6836606A" w14:textId="5D6D1D0E" w:rsidR="00527A09" w:rsidRDefault="00EA268E" w:rsidP="003D1E9E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8</w:t>
            </w:r>
          </w:p>
        </w:tc>
        <w:tc>
          <w:tcPr>
            <w:tcW w:w="263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1DAF88" w14:textId="77777777" w:rsidR="00527A09" w:rsidRDefault="00527A09" w:rsidP="003D1E9E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7E1A9B" w14:paraId="27B84CD8" w14:textId="77777777" w:rsidTr="005F272A">
        <w:tc>
          <w:tcPr>
            <w:tcW w:w="706" w:type="pct"/>
          </w:tcPr>
          <w:p w14:paraId="0452E7C4" w14:textId="77777777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3</w:t>
            </w:r>
          </w:p>
        </w:tc>
        <w:tc>
          <w:tcPr>
            <w:tcW w:w="1008" w:type="pct"/>
          </w:tcPr>
          <w:p w14:paraId="7B92053E" w14:textId="4CD24183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4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2BE020D3" w14:textId="39282E9C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8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5057F786" w14:textId="5590DF5A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3,1</w:t>
            </w:r>
          </w:p>
        </w:tc>
        <w:tc>
          <w:tcPr>
            <w:tcW w:w="1007" w:type="pct"/>
            <w:tcBorders>
              <w:right w:val="single" w:sz="4" w:space="0" w:color="auto"/>
            </w:tcBorders>
          </w:tcPr>
          <w:p w14:paraId="59BFA459" w14:textId="31D560E1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4</w:t>
            </w:r>
          </w:p>
        </w:tc>
        <w:tc>
          <w:tcPr>
            <w:tcW w:w="263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810CDEA" w14:textId="77777777" w:rsidR="007E1A9B" w:rsidRDefault="007E1A9B" w:rsidP="007E1A9B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7E1A9B" w14:paraId="2C93F5D1" w14:textId="77777777" w:rsidTr="005F272A">
        <w:tc>
          <w:tcPr>
            <w:tcW w:w="706" w:type="pct"/>
          </w:tcPr>
          <w:p w14:paraId="6468D534" w14:textId="77777777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04</w:t>
            </w:r>
          </w:p>
        </w:tc>
        <w:tc>
          <w:tcPr>
            <w:tcW w:w="1008" w:type="pct"/>
          </w:tcPr>
          <w:p w14:paraId="24C82AD2" w14:textId="32E51BE1" w:rsidR="007E1A9B" w:rsidRDefault="007E1A9B" w:rsidP="007E1A9B">
            <w:pPr>
              <w:pBdr>
                <w:right w:val="single" w:sz="4" w:space="4" w:color="auto"/>
              </w:pBdr>
              <w:tabs>
                <w:tab w:val="left" w:pos="49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–100 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2E1F8897" w14:textId="1A6B6454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1008" w:type="pct"/>
            <w:tcBorders>
              <w:right w:val="single" w:sz="4" w:space="0" w:color="auto"/>
            </w:tcBorders>
          </w:tcPr>
          <w:p w14:paraId="0AC7DB94" w14:textId="24F498F9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3,1</w:t>
            </w:r>
          </w:p>
        </w:tc>
        <w:tc>
          <w:tcPr>
            <w:tcW w:w="1007" w:type="pct"/>
            <w:tcBorders>
              <w:right w:val="single" w:sz="4" w:space="0" w:color="auto"/>
            </w:tcBorders>
          </w:tcPr>
          <w:p w14:paraId="303F84A0" w14:textId="569D539C" w:rsidR="007E1A9B" w:rsidRDefault="007E1A9B" w:rsidP="007E1A9B">
            <w:pPr>
              <w:pBdr>
                <w:right w:val="single" w:sz="4" w:space="4" w:color="auto"/>
              </w:pBdr>
              <w:tabs>
                <w:tab w:val="left" w:pos="142"/>
              </w:tabs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8</w:t>
            </w:r>
          </w:p>
        </w:tc>
        <w:tc>
          <w:tcPr>
            <w:tcW w:w="263" w:type="pc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FCFA906" w14:textId="77777777" w:rsidR="007E1A9B" w:rsidRDefault="007E1A9B" w:rsidP="007E1A9B">
            <w:pPr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0BECB7AF" w14:textId="77777777" w:rsidR="00527A09" w:rsidRDefault="00AE66F7" w:rsidP="003D1E9E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ần IV(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,0</w:t>
      </w:r>
      <w:r>
        <w:rPr>
          <w:rFonts w:ascii="Times New Roman" w:hAnsi="Times New Roman" w:cs="Times New Roman"/>
          <w:b/>
          <w:sz w:val="24"/>
          <w:szCs w:val="24"/>
        </w:rPr>
        <w:t xml:space="preserve"> điểm): Gồm 03 câu.</w:t>
      </w:r>
    </w:p>
    <w:p w14:paraId="134F7CF5" w14:textId="77777777" w:rsidR="00527A09" w:rsidRDefault="00527A09" w:rsidP="003D1E9E">
      <w:pPr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 w:val="11"/>
          <w:szCs w:val="11"/>
        </w:rPr>
      </w:pPr>
    </w:p>
    <w:tbl>
      <w:tblPr>
        <w:tblStyle w:val="TableGrid"/>
        <w:tblW w:w="10402" w:type="dxa"/>
        <w:tblInd w:w="-5" w:type="dxa"/>
        <w:tblLook w:val="04A0" w:firstRow="1" w:lastRow="0" w:firstColumn="1" w:lastColumn="0" w:noHBand="0" w:noVBand="1"/>
      </w:tblPr>
      <w:tblGrid>
        <w:gridCol w:w="9639"/>
        <w:gridCol w:w="763"/>
      </w:tblGrid>
      <w:tr w:rsidR="00527A09" w14:paraId="36E6D46D" w14:textId="77777777">
        <w:tc>
          <w:tcPr>
            <w:tcW w:w="9639" w:type="dxa"/>
          </w:tcPr>
          <w:p w14:paraId="6B79884F" w14:textId="77777777" w:rsidR="00527A09" w:rsidRDefault="00AE66F7" w:rsidP="003D1E9E">
            <w:pPr>
              <w:pStyle w:val="ListParagraph"/>
              <w:tabs>
                <w:tab w:val="left" w:pos="142"/>
              </w:tabs>
              <w:spacing w:after="0" w:line="24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color w:val="FF0000"/>
                <w:sz w:val="32"/>
                <w:szCs w:val="32"/>
              </w:rPr>
              <w:t>Đề 101 và 103</w:t>
            </w:r>
          </w:p>
        </w:tc>
        <w:tc>
          <w:tcPr>
            <w:tcW w:w="763" w:type="dxa"/>
          </w:tcPr>
          <w:p w14:paraId="306F3F94" w14:textId="77777777" w:rsidR="00527A09" w:rsidRDefault="00AE66F7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hanging="72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iểm</w:t>
            </w:r>
          </w:p>
        </w:tc>
      </w:tr>
      <w:tr w:rsidR="00527A09" w14:paraId="57B69B8A" w14:textId="77777777">
        <w:tc>
          <w:tcPr>
            <w:tcW w:w="9639" w:type="dxa"/>
          </w:tcPr>
          <w:p w14:paraId="50703443" w14:textId="322FFEFB" w:rsidR="00527A09" w:rsidRDefault="00AE66F7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-55" w:firstLine="55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âu 1</w:t>
            </w:r>
            <w:r>
              <w:rPr>
                <w:sz w:val="24"/>
                <w:szCs w:val="24"/>
              </w:rPr>
              <w:t>(</w:t>
            </w:r>
            <w:r w:rsidRPr="001613EF">
              <w:rPr>
                <w:i/>
                <w:iCs/>
                <w:sz w:val="24"/>
                <w:szCs w:val="24"/>
              </w:rPr>
              <w:t>1,0</w:t>
            </w:r>
            <w:r>
              <w:rPr>
                <w:i/>
                <w:iCs/>
                <w:sz w:val="24"/>
                <w:szCs w:val="24"/>
              </w:rPr>
              <w:t xml:space="preserve"> điểm</w:t>
            </w:r>
            <w:r>
              <w:rPr>
                <w:sz w:val="24"/>
                <w:szCs w:val="24"/>
              </w:rPr>
              <w:t>):</w:t>
            </w:r>
          </w:p>
          <w:p w14:paraId="50B32322" w14:textId="41278A4F" w:rsidR="00686DBD" w:rsidRDefault="00441C4C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-55" w:firstLine="55"/>
            </w:pPr>
            <w:r w:rsidRPr="00D07F68">
              <w:rPr>
                <w:rFonts w:asciiTheme="minorHAnsi" w:eastAsiaTheme="minorHAnsi" w:hAnsiTheme="minorHAnsi" w:cstheme="minorBidi"/>
                <w:position w:val="-28"/>
              </w:rPr>
              <w:object w:dxaOrig="6000" w:dyaOrig="740" w14:anchorId="2C2DC0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0pt;height:37.8pt" o:ole="">
                  <v:imagedata r:id="rId9" o:title=""/>
                </v:shape>
                <o:OLEObject Type="Embed" ProgID="Equation.DSMT4" ShapeID="_x0000_i1025" DrawAspect="Content" ObjectID="_1838286501" r:id="rId10"/>
              </w:object>
            </w:r>
            <w:r w:rsidRPr="00A53B23">
              <w:rPr>
                <w:rFonts w:asciiTheme="minorHAnsi" w:eastAsia="Batang" w:hAnsiTheme="minorHAnsi" w:cstheme="minorBidi"/>
                <w:position w:val="-46"/>
              </w:rPr>
              <w:object w:dxaOrig="2700" w:dyaOrig="1040" w14:anchorId="72464A19">
                <v:shape id="_x0000_i1026" type="#_x0000_t75" style="width:135pt;height:52.2pt" o:ole="">
                  <v:imagedata r:id="rId11" o:title=""/>
                </v:shape>
                <o:OLEObject Type="Embed" ProgID="Equation.DSMT4" ShapeID="_x0000_i1026" DrawAspect="Content" ObjectID="_1838286502" r:id="rId12"/>
              </w:object>
            </w:r>
            <w:r w:rsidR="00AE66F7">
              <w:t xml:space="preserve">  </w:t>
            </w:r>
          </w:p>
          <w:p w14:paraId="217D2C9C" w14:textId="3B91A596" w:rsidR="00527A09" w:rsidRPr="003D1E9E" w:rsidRDefault="00AE66F7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-55" w:firstLine="55"/>
              <w:jc w:val="center"/>
              <w:rPr>
                <w:b/>
                <w:bCs/>
                <w:i/>
                <w:iCs/>
                <w:sz w:val="20"/>
                <w:szCs w:val="20"/>
                <w:u w:val="single"/>
              </w:rPr>
            </w:pPr>
            <w:r w:rsidRPr="003D1E9E">
              <w:rPr>
                <w:b/>
                <w:bCs/>
                <w:i/>
                <w:iCs/>
                <w:sz w:val="20"/>
                <w:szCs w:val="20"/>
              </w:rPr>
              <w:t>(mỗi bước 0,25)</w:t>
            </w:r>
          </w:p>
        </w:tc>
        <w:tc>
          <w:tcPr>
            <w:tcW w:w="763" w:type="dxa"/>
          </w:tcPr>
          <w:p w14:paraId="5A252F04" w14:textId="77777777" w:rsidR="00527A09" w:rsidRDefault="00527A09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F899E31" w14:textId="77777777" w:rsidR="00527A09" w:rsidRDefault="00527A09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4B037F4E" w14:textId="77777777" w:rsidR="00527A09" w:rsidRDefault="00AE66F7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</w:rPr>
            </w:pPr>
            <w:r>
              <w:rPr>
                <w:bCs/>
              </w:rPr>
              <w:t>1,0</w:t>
            </w:r>
          </w:p>
          <w:p w14:paraId="5651229C" w14:textId="77777777" w:rsidR="00FC0B4A" w:rsidRDefault="00FC0B4A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</w:rPr>
            </w:pPr>
          </w:p>
          <w:p w14:paraId="2DEF7DB7" w14:textId="57D6EDE2" w:rsidR="00FC0B4A" w:rsidRDefault="00FC0B4A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</w:tc>
      </w:tr>
      <w:tr w:rsidR="00527A09" w14:paraId="1C614E24" w14:textId="77777777">
        <w:tc>
          <w:tcPr>
            <w:tcW w:w="9639" w:type="dxa"/>
          </w:tcPr>
          <w:p w14:paraId="5E0A605A" w14:textId="72023C58" w:rsidR="00441C4C" w:rsidRDefault="00AE66F7" w:rsidP="00441C4C">
            <w:pPr>
              <w:pStyle w:val="Default"/>
            </w:pPr>
            <w:r>
              <w:rPr>
                <w:b/>
                <w:bCs/>
              </w:rPr>
              <w:t xml:space="preserve"> </w:t>
            </w:r>
            <w:r w:rsidR="00441C4C">
              <w:rPr>
                <w:b/>
                <w:bCs/>
              </w:rPr>
              <w:t>Câu 2</w:t>
            </w:r>
            <w:r w:rsidR="00441C4C">
              <w:t>(0</w:t>
            </w:r>
            <w:r w:rsidR="00441C4C">
              <w:rPr>
                <w:i/>
                <w:iCs/>
              </w:rPr>
              <w:t>,5 điểm</w:t>
            </w:r>
            <w:r w:rsidR="00441C4C">
              <w:t>)</w:t>
            </w:r>
            <w:r w:rsidR="00441C4C">
              <w:rPr>
                <w:b/>
                <w:bCs/>
              </w:rPr>
              <w:t>:</w:t>
            </w:r>
            <w:r w:rsidR="00441C4C">
              <w:t xml:space="preserve"> </w:t>
            </w:r>
          </w:p>
          <w:p w14:paraId="4F1F4D29" w14:textId="77777777" w:rsidR="00441C4C" w:rsidRDefault="00441C4C" w:rsidP="00441C4C">
            <w:pPr>
              <w:spacing w:after="0" w:line="240" w:lineRule="auto"/>
              <w:ind w:right="42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+ </w:t>
            </w:r>
            <w:r w:rsidRPr="00A53B23">
              <w:rPr>
                <w:sz w:val="24"/>
                <w:szCs w:val="24"/>
              </w:rPr>
              <w:t xml:space="preserve">Gọi A là biến cố: “ </w:t>
            </w:r>
            <w:r>
              <w:rPr>
                <w:sz w:val="24"/>
                <w:szCs w:val="24"/>
              </w:rPr>
              <w:t>B</w:t>
            </w:r>
            <w:r w:rsidRPr="00A53B23">
              <w:rPr>
                <w:sz w:val="24"/>
                <w:szCs w:val="24"/>
              </w:rPr>
              <w:t xml:space="preserve">ạn Minh đạt giải”. B là biến cố “ </w:t>
            </w:r>
            <w:r>
              <w:rPr>
                <w:sz w:val="24"/>
                <w:szCs w:val="24"/>
              </w:rPr>
              <w:t>B</w:t>
            </w:r>
            <w:r w:rsidRPr="00A53B23">
              <w:rPr>
                <w:sz w:val="24"/>
                <w:szCs w:val="24"/>
              </w:rPr>
              <w:t xml:space="preserve">ạn </w:t>
            </w:r>
            <w:r>
              <w:rPr>
                <w:sz w:val="24"/>
                <w:szCs w:val="24"/>
              </w:rPr>
              <w:t>Huy</w:t>
            </w:r>
            <w:r w:rsidRPr="00A53B23">
              <w:rPr>
                <w:sz w:val="24"/>
                <w:szCs w:val="24"/>
              </w:rPr>
              <w:t xml:space="preserve"> đạt giải”</w:t>
            </w:r>
          </w:p>
          <w:p w14:paraId="7EE01062" w14:textId="77777777" w:rsidR="00441C4C" w:rsidRDefault="00441C4C" w:rsidP="00441C4C">
            <w:pPr>
              <w:spacing w:after="0" w:line="240" w:lineRule="auto"/>
              <w:ind w:right="42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Ta có A, B là 2 biến cố độc lập và P(A) = 0,9;  P(B) =0,8.</w:t>
            </w:r>
          </w:p>
          <w:p w14:paraId="15D7C697" w14:textId="74E16E6B" w:rsidR="00A53B23" w:rsidRPr="00A53B23" w:rsidRDefault="00441C4C" w:rsidP="00441C4C">
            <w:pPr>
              <w:spacing w:after="0" w:line="240" w:lineRule="auto"/>
              <w:ind w:right="42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+ Biến cố “ Cả hai bạn đạt giải” là biến </w:t>
            </w:r>
            <w:r w:rsidRPr="00A53B23">
              <w:rPr>
                <w:rFonts w:asciiTheme="minorHAnsi" w:eastAsia="Batang" w:hAnsiTheme="minorHAnsi" w:cstheme="minorBidi"/>
                <w:position w:val="-4"/>
                <w:lang w:val="vi-VN"/>
              </w:rPr>
              <w:object w:dxaOrig="660" w:dyaOrig="260" w14:anchorId="5A80F4BB">
                <v:shape id="_x0000_i1027" type="#_x0000_t75" style="width:33pt;height:13.2pt" o:ole="">
                  <v:imagedata r:id="rId13" o:title=""/>
                </v:shape>
                <o:OLEObject Type="Embed" ProgID="Equation.DSMT4" ShapeID="_x0000_i1027" DrawAspect="Content" ObjectID="_1838286503" r:id="rId14"/>
              </w:object>
            </w:r>
            <w:r>
              <w:rPr>
                <w:rFonts w:eastAsia="Batang"/>
              </w:rPr>
              <w:t xml:space="preserve">: </w:t>
            </w:r>
            <w:r w:rsidRPr="00A53B23">
              <w:rPr>
                <w:rFonts w:asciiTheme="minorHAnsi" w:eastAsia="Batang" w:hAnsiTheme="minorHAnsi" w:cstheme="minorBidi"/>
                <w:position w:val="-10"/>
                <w:lang w:val="vi-VN"/>
              </w:rPr>
              <w:object w:dxaOrig="3860" w:dyaOrig="320" w14:anchorId="2039A20C">
                <v:shape id="_x0000_i1028" type="#_x0000_t75" style="width:193.2pt;height:16.2pt" o:ole="">
                  <v:imagedata r:id="rId15" o:title=""/>
                </v:shape>
                <o:OLEObject Type="Embed" ProgID="Equation.DSMT4" ShapeID="_x0000_i1028" DrawAspect="Content" ObjectID="_1838286504" r:id="rId16"/>
              </w:object>
            </w:r>
          </w:p>
        </w:tc>
        <w:tc>
          <w:tcPr>
            <w:tcW w:w="763" w:type="dxa"/>
          </w:tcPr>
          <w:p w14:paraId="11EA3D17" w14:textId="77777777" w:rsidR="00527A09" w:rsidRDefault="00527A09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EA96980" w14:textId="77777777" w:rsidR="00A53B23" w:rsidRDefault="00A53B23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6236519A" w14:textId="0B3C1320" w:rsidR="00527A09" w:rsidRDefault="00AE66F7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27D7C9B1" w14:textId="701846B6" w:rsidR="00527A09" w:rsidRDefault="00AE66F7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</w:tc>
      </w:tr>
      <w:tr w:rsidR="00EA268E" w14:paraId="05F7E692" w14:textId="77777777" w:rsidTr="007A3E11">
        <w:trPr>
          <w:trHeight w:val="3526"/>
        </w:trPr>
        <w:tc>
          <w:tcPr>
            <w:tcW w:w="9639" w:type="dxa"/>
            <w:vMerge w:val="restart"/>
            <w:tcBorders>
              <w:right w:val="single" w:sz="4" w:space="0" w:color="auto"/>
            </w:tcBorders>
          </w:tcPr>
          <w:p w14:paraId="5BFF6F74" w14:textId="2910DF11" w:rsidR="00EA268E" w:rsidRDefault="00EA268E" w:rsidP="003D1E9E">
            <w:pPr>
              <w:spacing w:after="0" w:line="240" w:lineRule="auto"/>
              <w:jc w:val="both"/>
              <w:rPr>
                <w:i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Câu 3</w:t>
            </w:r>
            <w:r>
              <w:rPr>
                <w:bCs/>
                <w:sz w:val="24"/>
                <w:szCs w:val="24"/>
                <w:lang w:val="pt-BR"/>
              </w:rPr>
              <w:t>(</w:t>
            </w:r>
            <w:r w:rsidRPr="00EA268E">
              <w:rPr>
                <w:b/>
                <w:i/>
                <w:iCs/>
                <w:sz w:val="24"/>
                <w:szCs w:val="24"/>
                <w:lang w:val="pt-BR"/>
              </w:rPr>
              <w:t>1,5</w:t>
            </w:r>
            <w:r>
              <w:rPr>
                <w:i/>
                <w:sz w:val="24"/>
                <w:szCs w:val="24"/>
                <w:lang w:val="pt-BR"/>
              </w:rPr>
              <w:t xml:space="preserve"> điểm). </w:t>
            </w:r>
          </w:p>
          <w:p w14:paraId="4A4FEB48" w14:textId="77777777" w:rsidR="00EA268E" w:rsidRPr="004D49A3" w:rsidRDefault="00EA268E" w:rsidP="003D1E9E">
            <w:pPr>
              <w:spacing w:after="0" w:line="240" w:lineRule="auto"/>
              <w:ind w:left="360" w:hanging="360"/>
              <w:jc w:val="both"/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</w:pPr>
            <w:r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 xml:space="preserve">a) </w:t>
            </w:r>
            <w:r w:rsidRPr="004D49A3"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>1,0 điểm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149"/>
              <w:gridCol w:w="6237"/>
            </w:tblGrid>
            <w:tr w:rsidR="00EA268E" w14:paraId="73E7ED9B" w14:textId="77777777" w:rsidTr="00A53B23">
              <w:tc>
                <w:tcPr>
                  <w:tcW w:w="3149" w:type="dxa"/>
                </w:tcPr>
                <w:p w14:paraId="618E29D3" w14:textId="74DFFF0F" w:rsidR="00EA268E" w:rsidRDefault="00B221E4" w:rsidP="003D1E9E">
                  <w:pPr>
                    <w:widowControl w:val="0"/>
                    <w:tabs>
                      <w:tab w:val="left" w:pos="992"/>
                    </w:tabs>
                    <w:spacing w:after="0" w:line="240" w:lineRule="auto"/>
                    <w:rPr>
                      <w:b/>
                      <w:szCs w:val="24"/>
                      <w:lang w:val="pt-BR"/>
                    </w:rPr>
                  </w:pPr>
                  <w:r>
                    <w:rPr>
                      <w:rFonts w:asciiTheme="majorHAnsi" w:hAnsiTheme="majorHAnsi" w:cstheme="majorHAnsi"/>
                      <w:b/>
                      <w:bCs/>
                      <w:noProof/>
                      <w:sz w:val="20"/>
                      <w:szCs w:val="20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34016" behindDoc="0" locked="0" layoutInCell="1" allowOverlap="1" wp14:anchorId="5048CD39" wp14:editId="730B2BB0">
                            <wp:simplePos x="0" y="0"/>
                            <wp:positionH relativeFrom="column">
                              <wp:posOffset>-5715</wp:posOffset>
                            </wp:positionH>
                            <wp:positionV relativeFrom="paragraph">
                              <wp:posOffset>-635</wp:posOffset>
                            </wp:positionV>
                            <wp:extent cx="2124075" cy="2476500"/>
                            <wp:effectExtent l="0" t="0" r="0" b="0"/>
                            <wp:wrapNone/>
                            <wp:docPr id="220" name="Group 220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124075" cy="2476500"/>
                                      <a:chOff x="0" y="0"/>
                                      <a:chExt cx="2124635" cy="2476500"/>
                                    </a:xfrm>
                                  </wpg:grpSpPr>
                                  <wpg:grpSp>
                                    <wpg:cNvPr id="221" name="Group 221"/>
                                    <wpg:cNvGrpSpPr/>
                                    <wpg:grpSpPr>
                                      <a:xfrm>
                                        <a:off x="0" y="0"/>
                                        <a:ext cx="2124635" cy="2476500"/>
                                        <a:chOff x="0" y="0"/>
                                        <a:chExt cx="2124635" cy="2476500"/>
                                      </a:xfrm>
                                    </wpg:grpSpPr>
                                    <wpg:grpSp>
                                      <wpg:cNvPr id="222" name="Group 222"/>
                                      <wpg:cNvGrpSpPr/>
                                      <wpg:grpSpPr>
                                        <a:xfrm>
                                          <a:off x="0" y="0"/>
                                          <a:ext cx="2124635" cy="2476500"/>
                                          <a:chOff x="0" y="0"/>
                                          <a:chExt cx="2124635" cy="2377004"/>
                                        </a:xfrm>
                                      </wpg:grpSpPr>
                                      <wpg:grpSp>
                                        <wpg:cNvPr id="223" name="Group 22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124635" cy="2377004"/>
                                            <a:chOff x="-33678" y="-76200"/>
                                            <a:chExt cx="2605428" cy="3162300"/>
                                          </a:xfrm>
                                        </wpg:grpSpPr>
                                        <wps:wsp>
                                          <wps:cNvPr id="320" name="Straight Connector 320"/>
                                          <wps:cNvCnPr/>
                                          <wps:spPr>
                                            <a:xfrm flipH="1">
                                              <a:off x="1071015" y="723900"/>
                                              <a:ext cx="70248" cy="10477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321" name="Group 321"/>
                                          <wpg:cNvGrpSpPr/>
                                          <wpg:grpSpPr>
                                            <a:xfrm>
                                              <a:off x="-33678" y="-76200"/>
                                              <a:ext cx="2605428" cy="3162300"/>
                                              <a:chOff x="-42522" y="-76200"/>
                                              <a:chExt cx="3289588" cy="3162300"/>
                                            </a:xfrm>
                                          </wpg:grpSpPr>
                                          <wpg:grpSp>
                                            <wpg:cNvPr id="322" name="Group 322"/>
                                            <wpg:cNvGrpSpPr/>
                                            <wpg:grpSpPr>
                                              <a:xfrm>
                                                <a:off x="-42522" y="-76200"/>
                                                <a:ext cx="3289588" cy="3162300"/>
                                                <a:chOff x="-42522" y="-76200"/>
                                                <a:chExt cx="3289588" cy="3162300"/>
                                              </a:xfrm>
                                            </wpg:grpSpPr>
                                            <wps:wsp>
                                              <wps:cNvPr id="323" name="Arc 323"/>
                                              <wps:cNvSpPr/>
                                              <wps:spPr>
                                                <a:xfrm>
                                                  <a:off x="352425" y="1476375"/>
                                                  <a:ext cx="295275" cy="466725"/>
                                                </a:xfrm>
                                                <a:prstGeom prst="arc">
                                                  <a:avLst>
                                                    <a:gd name="adj1" fmla="val 16200000"/>
                                                    <a:gd name="adj2" fmla="val 1538472"/>
                                                  </a:avLst>
                                                </a:prstGeom>
                                                <a:ln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0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324" name="Group 324"/>
                                              <wpg:cNvGrpSpPr/>
                                              <wpg:grpSpPr>
                                                <a:xfrm>
                                                  <a:off x="-42522" y="-76200"/>
                                                  <a:ext cx="3289588" cy="3162300"/>
                                                  <a:chOff x="-42522" y="-76200"/>
                                                  <a:chExt cx="3289588" cy="3162300"/>
                                                </a:xfrm>
                                              </wpg:grpSpPr>
                                              <wpg:grpSp>
                                                <wpg:cNvPr id="325" name="Group 325"/>
                                                <wpg:cNvGrpSpPr/>
                                                <wpg:grpSpPr>
                                                  <a:xfrm>
                                                    <a:off x="257175" y="1666875"/>
                                                    <a:ext cx="2438400" cy="714375"/>
                                                    <a:chOff x="0" y="0"/>
                                                    <a:chExt cx="2438400" cy="714375"/>
                                                  </a:xfrm>
                                                </wpg:grpSpPr>
                                                <wps:wsp>
                                                  <wps:cNvPr id="326" name="Straight Connector 326"/>
                                                  <wps:cNvCnPr/>
                                                  <wps:spPr>
                                                    <a:xfrm>
                                                      <a:off x="0" y="0"/>
                                                      <a:ext cx="2438400" cy="53340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prstDash val="dash"/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dk1"/>
                                                    </a:lnRef>
                                                    <a:fillRef idx="0">
                                                      <a:schemeClr val="dk1"/>
                                                    </a:fillRef>
                                                    <a:effectRef idx="0">
                                                      <a:schemeClr val="dk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327" name="Text Box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514475" y="381000"/>
                                                      <a:ext cx="352425" cy="3333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15D6277F" w14:textId="77777777" w:rsidR="00B221E4" w:rsidRPr="00F73ED0" w:rsidRDefault="00B221E4" w:rsidP="00B221E4">
                                                        <w:pP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  <w:t>G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328" name="Group 328"/>
                                                <wpg:cNvGrpSpPr/>
                                                <wpg:grpSpPr>
                                                  <a:xfrm>
                                                    <a:off x="-42522" y="-76200"/>
                                                    <a:ext cx="3289588" cy="3162300"/>
                                                    <a:chOff x="-42522" y="-76200"/>
                                                    <a:chExt cx="3289588" cy="3162300"/>
                                                  </a:xfrm>
                                                </wpg:grpSpPr>
                                                <wpg:grpSp>
                                                  <wpg:cNvPr id="329" name="Group 329"/>
                                                  <wpg:cNvGrpSpPr/>
                                                  <wpg:grpSpPr>
                                                    <a:xfrm>
                                                      <a:off x="-42522" y="-76200"/>
                                                      <a:ext cx="3289588" cy="2828925"/>
                                                      <a:chOff x="-42522" y="-76200"/>
                                                      <a:chExt cx="3289588" cy="2828925"/>
                                                    </a:xfrm>
                                                  </wpg:grpSpPr>
                                                  <wps:wsp>
                                                    <wps:cNvPr id="330" name="Text Box 2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2705100" y="2152650"/>
                                                        <a:ext cx="352425" cy="3333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14:paraId="53B5FE4A" w14:textId="77777777" w:rsidR="00B221E4" w:rsidRPr="00F73ED0" w:rsidRDefault="00B221E4" w:rsidP="00B221E4">
                                                          <w:pPr>
                                                            <w:rPr>
                                                              <w:rFonts w:asciiTheme="majorHAnsi" w:hAnsiTheme="majorHAnsi" w:cstheme="majorHAnsi"/>
                                                              <w:sz w:val="24"/>
                                                              <w:szCs w:val="24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Theme="majorHAnsi" w:hAnsiTheme="majorHAnsi" w:cstheme="majorHAnsi"/>
                                                              <w:sz w:val="24"/>
                                                              <w:szCs w:val="24"/>
                                                              <w:lang w:val="en-US"/>
                                                            </w:rPr>
                                                            <w:t>I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>
                                                      <a:noAutofit/>
                                                    </wps:bodyPr>
                                                  </wps:wsp>
                                                  <wpg:grpSp>
                                                    <wpg:cNvPr id="331" name="Group 331"/>
                                                    <wpg:cNvGrpSpPr/>
                                                    <wpg:grpSpPr>
                                                      <a:xfrm>
                                                        <a:off x="-42522" y="-76200"/>
                                                        <a:ext cx="3289588" cy="2828925"/>
                                                        <a:chOff x="-42522" y="-76200"/>
                                                        <a:chExt cx="3289588" cy="2828925"/>
                                                      </a:xfrm>
                                                    </wpg:grpSpPr>
                                                    <wps:wsp>
                                                      <wps:cNvPr id="332" name="Text Box 2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2894640" y="1524000"/>
                                                          <a:ext cx="352426" cy="333375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noFill/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txbx>
                                                        <w:txbxContent>
                                                          <w:p w14:paraId="07E93DD8" w14:textId="77777777" w:rsidR="00B221E4" w:rsidRPr="00F73ED0" w:rsidRDefault="00B221E4" w:rsidP="00B221E4">
                                                            <w:pPr>
                                                              <w:rPr>
                                                                <w:rFonts w:asciiTheme="majorHAnsi" w:hAnsiTheme="majorHAnsi" w:cstheme="majorHAnsi"/>
                                                                <w:sz w:val="24"/>
                                                                <w:szCs w:val="24"/>
                                                                <w:lang w:val="en-US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Theme="majorHAnsi" w:hAnsiTheme="majorHAnsi" w:cstheme="majorHAnsi"/>
                                                                <w:sz w:val="24"/>
                                                                <w:szCs w:val="24"/>
                                                                <w:lang w:val="en-US"/>
                                                              </w:rPr>
                                                              <w:t>C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333" name="Group 333"/>
                                                      <wpg:cNvGrpSpPr/>
                                                      <wpg:grpSpPr>
                                                        <a:xfrm>
                                                          <a:off x="-42522" y="-76200"/>
                                                          <a:ext cx="3004797" cy="2828925"/>
                                                          <a:chOff x="-42522" y="-76200"/>
                                                          <a:chExt cx="3004797" cy="2828925"/>
                                                        </a:xfrm>
                                                      </wpg:grpSpPr>
                                                      <wpg:grpSp>
                                                        <wpg:cNvPr id="334" name="Group 334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57175" y="-76200"/>
                                                            <a:ext cx="2705100" cy="2828925"/>
                                                            <a:chOff x="0" y="-76200"/>
                                                            <a:chExt cx="2705100" cy="2828925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335" name="Group 335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0" y="219075"/>
                                                              <a:ext cx="2705100" cy="2533650"/>
                                                              <a:chOff x="0" y="0"/>
                                                              <a:chExt cx="2705100" cy="2533650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336" name="Text Box 2"/>
                                                            <wps:cNvSpPr txBox="1">
                                                              <a:spLocks noChangeArrowheads="1"/>
                                                            </wps:cNvSpPr>
                                                            <wps:spPr bwMode="auto">
                                                              <a:xfrm>
                                                                <a:off x="732816" y="276225"/>
                                                                <a:ext cx="352425" cy="333375"/>
                                                              </a:xfrm>
                                                              <a:prstGeom prst="rect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noFill/>
                                                                <a:miter lim="800000"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</wps:spPr>
                                                            <wps:txbx>
                                                              <w:txbxContent>
                                                                <w:p w14:paraId="19F63C98" w14:textId="346A4457" w:rsidR="00B221E4" w:rsidRPr="00F73ED0" w:rsidRDefault="00FE01F2" w:rsidP="00B221E4">
                                                                  <w:pPr>
                                                                    <w:rPr>
                                                                      <w:rFonts w:asciiTheme="majorHAnsi" w:hAnsiTheme="majorHAnsi" w:cstheme="majorHAnsi"/>
                                                                      <w:sz w:val="24"/>
                                                                      <w:szCs w:val="24"/>
                                                                      <w:lang w:val="en-US"/>
                                                                    </w:rPr>
                                                                  </w:pPr>
                                                                  <w:r>
                                                                    <w:rPr>
                                                                      <w:rFonts w:asciiTheme="majorHAnsi" w:hAnsiTheme="majorHAnsi" w:cstheme="majorHAnsi"/>
                                                                      <w:sz w:val="24"/>
                                                                      <w:szCs w:val="24"/>
                                                                      <w:lang w:val="en-US"/>
                                                                    </w:rPr>
                                                                    <w:t>J</w:t>
                                                                  </w:r>
                                                                </w:p>
                                                              </w:txbxContent>
                                                            </wps:txbx>
                                                            <wps:bodyPr rot="0" vert="horz" wrap="square" lIns="91440" tIns="45720" rIns="91440" bIns="45720" anchor="t" anchorCtr="0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g:grpSp>
                                                            <wpg:cNvPr id="337" name="Group 337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0" y="0"/>
                                                                <a:ext cx="2705100" cy="2533650"/>
                                                                <a:chOff x="0" y="0"/>
                                                                <a:chExt cx="2705100" cy="2533650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338" name="Straight Connector 338"/>
                                                              <wps:cNvCnPr/>
                                                              <wps:spPr>
                                                                <a:xfrm>
                                                                  <a:off x="0" y="1447800"/>
                                                                  <a:ext cx="2705100" cy="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>
                                                                  <a:prstDash val="dash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339" name="Straight Connector 339"/>
                                                              <wps:cNvCnPr/>
                                                              <wps:spPr>
                                                                <a:xfrm flipH="1">
                                                                  <a:off x="2162175" y="1447800"/>
                                                                  <a:ext cx="542925" cy="108585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340" name="Straight Connector 340"/>
                                                              <wps:cNvCnPr/>
                                                              <wps:spPr>
                                                                <a:xfrm>
                                                                  <a:off x="0" y="1447800"/>
                                                                  <a:ext cx="2162175" cy="108585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341" name="Straight Connector 341"/>
                                                              <wps:cNvCnPr/>
                                                              <wps:spPr>
                                                                <a:xfrm flipH="1" flipV="1">
                                                                  <a:off x="1628775" y="28575"/>
                                                                  <a:ext cx="47625" cy="179070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>
                                                                  <a:prstDash val="dash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342" name="Straight Connector 342"/>
                                                              <wps:cNvCnPr/>
                                                              <wps:spPr>
                                                                <a:xfrm>
                                                                  <a:off x="1628775" y="0"/>
                                                                  <a:ext cx="1076325" cy="144780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343" name="Straight Connector 343"/>
                                                              <wps:cNvCnPr/>
                                                              <wps:spPr>
                                                                <a:xfrm>
                                                                  <a:off x="1628775" y="28575"/>
                                                                  <a:ext cx="533400" cy="2505075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344" name="Straight Connector 344"/>
                                                              <wps:cNvCnPr/>
                                                              <wps:spPr>
                                                                <a:xfrm flipH="1">
                                                                  <a:off x="0" y="0"/>
                                                                  <a:ext cx="1628775" cy="144780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345" name="Straight Connector 345"/>
                                                              <wps:cNvCnPr/>
                                                              <wps:spPr>
                                                                <a:xfrm>
                                                                  <a:off x="1038225" y="504825"/>
                                                                  <a:ext cx="1409700" cy="1476375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ln>
                                                                  <a:prstDash val="dash"/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1">
                                                                  <a:schemeClr val="dk1"/>
                                                                </a:lnRef>
                                                                <a:fillRef idx="0">
                                                                  <a:schemeClr val="dk1"/>
                                                                </a:fillRef>
                                                                <a:effectRef idx="0">
                                                                  <a:schemeClr val="dk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wps:style>
                                                              <wps:bodyPr/>
                                                            </wps:wsp>
                                                          </wpg:grpSp>
                                                        </wpg:grpSp>
                                                        <wps:wsp>
                                                          <wps:cNvPr id="346" name="Text Box 2"/>
                                                          <wps:cNvSpPr txBox="1">
                                                            <a:spLocks noChangeArrowheads="1"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1447800" y="-76200"/>
                                                              <a:ext cx="352426" cy="333375"/>
                                                            </a:xfrm>
                                                            <a:prstGeom prst="rect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noFill/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:ln>
                                                          </wps:spPr>
                                                          <wps:txbx>
                                                            <w:txbxContent>
                                                              <w:p w14:paraId="167F64BE" w14:textId="77777777" w:rsidR="00B221E4" w:rsidRPr="00F73ED0" w:rsidRDefault="00B221E4" w:rsidP="00B221E4">
                                                                <w:pPr>
                                                                  <w:rPr>
                                                                    <w:rFonts w:asciiTheme="majorHAnsi" w:hAnsiTheme="majorHAnsi" w:cstheme="majorHAnsi"/>
                                                                    <w:sz w:val="24"/>
                                                                    <w:szCs w:val="24"/>
                                                                    <w:lang w:val="en-US"/>
                                                                  </w:rPr>
                                                                </w:pPr>
                                                                <w:r>
                                                                  <w:rPr>
                                                                    <w:rFonts w:asciiTheme="majorHAnsi" w:hAnsiTheme="majorHAnsi" w:cstheme="majorHAnsi"/>
                                                                    <w:sz w:val="24"/>
                                                                    <w:szCs w:val="24"/>
                                                                    <w:lang w:val="en-US"/>
                                                                  </w:rPr>
                                                                  <w:t>S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wps:txbx>
                                                          <wps:bodyPr rot="0" vert="horz" wrap="square" lIns="91440" tIns="45720" rIns="91440" bIns="45720" anchor="t" anchorCtr="0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s:wsp>
                                                        <wps:cNvPr id="347" name="Text Box 2"/>
                                                        <wps:cNvSpPr txBox="1"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-42522" y="1514475"/>
                                                            <a:ext cx="352426" cy="333375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noFill/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txbx>
                                                          <w:txbxContent>
                                                            <w:p w14:paraId="3048987A" w14:textId="77777777" w:rsidR="00B221E4" w:rsidRPr="00F73ED0" w:rsidRDefault="00B221E4" w:rsidP="00B221E4">
                                                              <w:pPr>
                                                                <w:rPr>
                                                                  <w:rFonts w:asciiTheme="majorHAnsi" w:hAnsiTheme="majorHAnsi" w:cstheme="majorHAnsi"/>
                                                                  <w:sz w:val="24"/>
                                                                  <w:szCs w:val="24"/>
                                                                  <w:lang w:val="en-US"/>
                                                                </w:rPr>
                                                              </w:pPr>
                                                              <w:r>
                                                                <w:rPr>
                                                                  <w:rFonts w:asciiTheme="majorHAnsi" w:hAnsiTheme="majorHAnsi" w:cstheme="majorHAnsi"/>
                                                                  <w:sz w:val="24"/>
                                                                  <w:szCs w:val="24"/>
                                                                  <w:lang w:val="en-US"/>
                                                                </w:rPr>
                                                                <w:t>A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vert="horz" wrap="square" lIns="91440" tIns="45720" rIns="91440" bIns="45720" anchor="t" anchorCtr="0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</wpg:grpSp>
                                                </wpg:grpSp>
                                                <wps:wsp>
                                                  <wps:cNvPr id="348" name="Text Box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295525" y="2752725"/>
                                                      <a:ext cx="352425" cy="3333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6C0E56C9" w14:textId="77777777" w:rsidR="00B221E4" w:rsidRPr="00F73ED0" w:rsidRDefault="00B221E4" w:rsidP="00B221E4">
                                                        <w:pP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  <w:t>B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349" name="Text Box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539513" y="1339020"/>
                                                <a:ext cx="617753" cy="39272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7D244E62" w14:textId="77777777" w:rsidR="00B221E4" w:rsidRPr="00E01AE5" w:rsidRDefault="00B221E4" w:rsidP="00B221E4">
                                                  <w:pPr>
                                                    <w:rPr>
                                                      <w:rFonts w:asciiTheme="majorHAnsi" w:hAnsiTheme="majorHAnsi" w:cstheme="majorHAnsi"/>
                                                      <w:sz w:val="20"/>
                                                      <w:szCs w:val="20"/>
                                                      <w:vertAlign w:val="superscript"/>
                                                      <w:lang w:val="en-US"/>
                                                    </w:rPr>
                                                  </w:pPr>
                                                  <w:r w:rsidRPr="00E01AE5">
                                                    <w:rPr>
                                                      <w:rFonts w:asciiTheme="majorHAnsi" w:hAnsiTheme="majorHAnsi" w:cstheme="majorHAnsi"/>
                                                      <w:sz w:val="20"/>
                                                      <w:szCs w:val="20"/>
                                                      <w:lang w:val="en-US"/>
                                                    </w:rPr>
                                                    <w:t>60</w:t>
                                                  </w:r>
                                                  <w:r w:rsidRPr="00E01AE5">
                                                    <w:rPr>
                                                      <w:rFonts w:asciiTheme="majorHAnsi" w:hAnsiTheme="majorHAnsi" w:cstheme="majorHAnsi"/>
                                                      <w:sz w:val="20"/>
                                                      <w:szCs w:val="20"/>
                                                      <w:vertAlign w:val="superscript"/>
                                                      <w:lang w:val="en-US"/>
                                                    </w:rP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350" name="Straight Connector 350"/>
                                        <wps:cNvCnPr/>
                                        <wps:spPr>
                                          <a:xfrm>
                                            <a:off x="900837" y="554873"/>
                                            <a:ext cx="57286" cy="46537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351" name="Straight Connector 351"/>
                                      <wps:cNvCnPr/>
                                      <wps:spPr>
                                        <a:xfrm>
                                          <a:off x="1276350" y="1514475"/>
                                          <a:ext cx="79954" cy="6713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352" name="Straight Connector 352"/>
                                    <wps:cNvCnPr/>
                                    <wps:spPr>
                                      <a:xfrm>
                                        <a:off x="1352550" y="1581150"/>
                                        <a:ext cx="0" cy="74593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group w14:anchorId="5048CD39" id="Group 220" o:spid="_x0000_s1026" style="position:absolute;margin-left:-.45pt;margin-top:-.05pt;width:167.25pt;height:195pt;z-index:251734016" coordsize="21246,24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">
                            <v:group id="Group 221" o:spid="_x0000_s1027" style="position:absolute;width:21246;height:24765" coordsize="21246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      <v:group id="Group 222" o:spid="_x0000_s1028" style="position:absolute;width:21246;height:24765" coordsize="21246,23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              <v:group id="Group 223" o:spid="_x0000_s1029" style="position:absolute;width:21246;height:23770" coordorigin="-336,-762" coordsize="26054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              <v:line id="Straight Connector 320" o:spid="_x0000_s1030" style="position:absolute;flip:x;visibility:visible;mso-wrap-style:square" from="10710,7239" to="11412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" strokecolor="black [3200]" strokeweight=".5pt">
                                    <v:stroke joinstyle="miter"/>
                                  </v:line>
                                  <v:group id="Group 321" o:spid="_x0000_s1031" style="position:absolute;left:-336;top:-762;width:26053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1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dBLD+0w4AnL5CwAA//8DAFBLAQItABQABgAIAAAAIQDb4fbL7gAAAIUBAAATAAAAAAAAAAAA&#10;AAAAAAAAAABbQ29udGVudF9UeXBlc10ueG1sUEsBAi0AFAAGAAgAAAAhAFr0LFu/AAAAFQEAAAsA&#10;AAAAAAAAAAAAAAAAHwEAAF9yZWxzLy5yZWxzUEsBAi0AFAAGAAgAAAAhAML5DUbEAAAA3AAAAA8A&#10;AAAAAAAAAAAAAAAABwIAAGRycy9kb3ducmV2LnhtbFBLBQYAAAAAAwADALcAAAD4AgAAAAA=&#10;">
                                    <v:group id="Group 322" o:spid="_x0000_s1032" style="position:absolute;left:-425;top:-762;width:32895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                  <v:shape id="Arc 323" o:spid="_x0000_s1033" style="position:absolute;left:3524;top:14763;width:2953;height:4668;visibility:visible;mso-wrap-style:square;v-text-anchor:middle" coordsize="295275,466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" path="m147637,nsc208096,,262445,58265,284806,147052v12379,49154,13825,103498,4099,154120l147638,233363v,-77788,-1,-155575,-1,-233363xem147637,nfc208096,,262445,58265,284806,147052v12379,49154,13825,103498,4099,154120e" filled="f" strokecolor="black [3200]" strokeweight=".5pt">
                                        <v:stroke dashstyle="dash" joinstyle="miter"/>
                                        <v:path arrowok="t" o:connecttype="custom" o:connectlocs="147637,0;284806,147052;288905,301172" o:connectangles="0,0,0"/>
                                      </v:shape>
                                      <v:group id="Group 324" o:spid="_x0000_s1034" style="position:absolute;left:-425;top:-762;width:32895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              <v:group id="Group 325" o:spid="_x0000_s1035" style="position:absolute;left:2571;top:16668;width:24384;height:7144" coordsize="24384,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gt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3D/5lwBOTmDwAA//8DAFBLAQItABQABgAIAAAAIQDb4fbL7gAAAIUBAAATAAAAAAAAAAAA&#10;AAAAAAAAAABbQ29udGVudF9UeXBlc10ueG1sUEsBAi0AFAAGAAgAAAAhAFr0LFu/AAAAFQEAAAsA&#10;AAAAAAAAAAAAAAAAHwEAAF9yZWxzLy5yZWxzUEsBAi0AFAAGAAgAAAAhAL3CC0XEAAAA3AAAAA8A&#10;AAAAAAAAAAAAAAAABwIAAGRycy9kb3ducmV2LnhtbFBLBQYAAAAAAwADALcAAAD4AgAAAAA=&#10;">
                                          <v:line id="Straight Connector 326" o:spid="_x0000_s1036" style="position:absolute;visibility:visible;mso-wrap-style:square" from="0,0" to="24384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" strokecolor="black [3200]" strokeweight=".5pt">
                                            <v:stroke dashstyle="dash" joinstyle="miter"/>
                                          </v:line>
                                          <v:shapetype id="_x0000_t202" coordsize="21600,21600" o:spt="202" path="m,l,21600r21600,l21600,xe">
                                            <v:stroke joinstyle="miter"/>
                                            <v:path gradientshapeok="t" o:connecttype="rect"/>
                                          </v:shapetype>
                                          <v:shape id="Text Box 2" o:spid="_x0000_s1037" type="#_x0000_t202" style="position:absolute;left:15144;top:3810;width:3525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LU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PFnA9Uw8AnL1DwAA//8DAFBLAQItABQABgAIAAAAIQDb4fbL7gAAAIUBAAATAAAAAAAAAAAA&#10;AAAAAAAAAABbQ29udGVudF9UeXBlc10ueG1sUEsBAi0AFAAGAAgAAAAhAFr0LFu/AAAAFQEAAAsA&#10;AAAAAAAAAAAAAAAAHwEAAF9yZWxzLy5yZWxzUEsBAi0AFAAGAAgAAAAhAIXItRX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15D6277F" w14:textId="77777777" w:rsidR="00B221E4" w:rsidRPr="00F73ED0" w:rsidRDefault="00B221E4" w:rsidP="00B221E4">
                                                  <w:pP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  <w:t>G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group id="Group 328" o:spid="_x0000_s1038" style="position:absolute;left:-425;top:-762;width:32895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            <v:group id="Group 329" o:spid="_x0000_s1039" style="position:absolute;left:-425;top:-762;width:32895;height:28289" coordorigin="-425,-762" coordsize="32895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            <v:shape id="Text Box 2" o:spid="_x0000_s1040" type="#_x0000_t202" style="position:absolute;left:27051;top:21526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" filled="f" stroked="f">
                                              <v:textbox>
                                                <w:txbxContent>
                                                  <w:p w14:paraId="53B5FE4A" w14:textId="77777777" w:rsidR="00B221E4" w:rsidRPr="00F73ED0" w:rsidRDefault="00B221E4" w:rsidP="00B221E4">
                                                    <w:pPr>
                                                      <w:rPr>
                                                        <w:rFonts w:asciiTheme="majorHAnsi" w:hAnsiTheme="majorHAnsi" w:cstheme="majorHAnsi"/>
                                                        <w:sz w:val="24"/>
                                                        <w:szCs w:val="24"/>
                                                        <w:lang w:val="en-US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HAnsi" w:hAnsiTheme="majorHAnsi" w:cstheme="majorHAnsi"/>
                                                        <w:sz w:val="24"/>
                                                        <w:szCs w:val="24"/>
                                                        <w:lang w:val="en-US"/>
                                                      </w:rPr>
                                                      <w:t>I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  <v:group id="Group 331" o:spid="_x0000_s1041" style="position:absolute;left:-425;top:-762;width:32895;height:28289" coordorigin="-425,-762" coordsize="32895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                <v:shape id="Text Box 2" o:spid="_x0000_s1042" type="#_x0000_t202" style="position:absolute;left:28946;top:15240;width:3524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oBQ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0wk8zsQjIJd3AAAA//8DAFBLAQItABQABgAIAAAAIQDb4fbL7gAAAIUBAAATAAAAAAAAAAAA&#10;AAAAAAAAAABbQ29udGVudF9UeXBlc10ueG1sUEsBAi0AFAAGAAgAAAAhAFr0LFu/AAAAFQEAAAsA&#10;AAAAAAAAAAAAAAAAHwEAAF9yZWxzLy5yZWxzUEsBAi0AFAAGAAgAAAAhABBmgFDEAAAA3AAAAA8A&#10;AAAAAAAAAAAAAAAABwIAAGRycy9kb3ducmV2LnhtbFBLBQYAAAAAAwADALcAAAD4AgAAAAA=&#10;" filled="f" stroked="f">
                                                <v:textbox>
                                                  <w:txbxContent>
                                                    <w:p w14:paraId="07E93DD8" w14:textId="77777777" w:rsidR="00B221E4" w:rsidRPr="00F73ED0" w:rsidRDefault="00B221E4" w:rsidP="00B221E4">
                                                      <w:pPr>
                                                        <w:rPr>
                                                          <w:rFonts w:asciiTheme="majorHAnsi" w:hAnsiTheme="majorHAnsi" w:cstheme="majorHAnsi"/>
                                                          <w:sz w:val="24"/>
                                                          <w:szCs w:val="24"/>
                                                          <w:lang w:val="en-US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Theme="majorHAnsi" w:hAnsiTheme="majorHAnsi" w:cstheme="majorHAnsi"/>
                                                          <w:sz w:val="24"/>
                                                          <w:szCs w:val="24"/>
                                                          <w:lang w:val="en-US"/>
                                                        </w:rPr>
                                                        <w:t>C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  <v:group id="Group 333" o:spid="_x0000_s1043" style="position:absolute;left:-425;top:-762;width:30047;height:28289" coordorigin="-425,-762" coordsize="30047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                        <v:group id="Group 334" o:spid="_x0000_s1044" style="position:absolute;left:2571;top:-762;width:27051;height:28289" coordorigin=",-762" coordsize="27051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zgD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">
                                                  <v:group id="Group 335" o:spid="_x0000_s1045" style="position:absolute;top:2190;width:27051;height:25337" coordsize="27051,25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52Y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">
                                                    <v:shape id="Text Box 2" o:spid="_x0000_s1046" type="#_x0000_t202" style="position:absolute;left:7328;top:2762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" filled="f" stroked="f">
                                                      <v:textbox>
                                                        <w:txbxContent>
                                                          <w:p w14:paraId="19F63C98" w14:textId="346A4457" w:rsidR="00B221E4" w:rsidRPr="00F73ED0" w:rsidRDefault="00FE01F2" w:rsidP="00B221E4">
                                                            <w:pPr>
                                                              <w:rPr>
                                                                <w:rFonts w:asciiTheme="majorHAnsi" w:hAnsiTheme="majorHAnsi" w:cstheme="majorHAnsi"/>
                                                                <w:sz w:val="24"/>
                                                                <w:szCs w:val="24"/>
                                                                <w:lang w:val="en-US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Theme="majorHAnsi" w:hAnsiTheme="majorHAnsi" w:cstheme="majorHAnsi"/>
                                                                <w:sz w:val="24"/>
                                                                <w:szCs w:val="24"/>
                                                                <w:lang w:val="en-US"/>
                                                              </w:rPr>
                                                              <w:t>J</w:t>
                                                            </w:r>
                                                          </w:p>
                                                        </w:txbxContent>
                                                      </v:textbox>
                                                    </v:shape>
                                                    <v:group id="Group 337" o:spid="_x0000_s1047" style="position:absolute;width:27051;height:25336" coordsize="27051,25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Z0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">
                                                      <v:line id="Straight Connector 338" o:spid="_x0000_s1048" style="position:absolute;visibility:visible;mso-wrap-style:square" from="0,14478" to="27051,14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" strokecolor="black [3200]" strokeweight=".5pt">
                                                        <v:stroke dashstyle="dash" joinstyle="miter"/>
                                                      </v:line>
                                                      <v:line id="Straight Connector 339" o:spid="_x0000_s1049" style="position:absolute;flip:x;visibility:visible;mso-wrap-style:square" from="21621,14478" to="27051,25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" strokecolor="black [3200]" strokeweight=".5pt">
                                                        <v:stroke joinstyle="miter"/>
                                                      </v:line>
                                                      <v:line id="Straight Connector 340" o:spid="_x0000_s1050" style="position:absolute;visibility:visible;mso-wrap-style:square" from="0,14478" to="21621,25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" strokecolor="black [3200]" strokeweight=".5pt">
                                                        <v:stroke joinstyle="miter"/>
                                                      </v:line>
                                                      <v:line id="Straight Connector 341" o:spid="_x0000_s1051" style="position:absolute;flip:x y;visibility:visible;mso-wrap-style:square" from="16287,285" to="16764,18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" strokecolor="black [3200]" strokeweight=".5pt">
                                                        <v:stroke dashstyle="dash" joinstyle="miter"/>
                                                      </v:line>
                                                      <v:line id="Straight Connector 342" o:spid="_x0000_s1052" style="position:absolute;visibility:visible;mso-wrap-style:square" from="16287,0" to="27051,14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" strokecolor="black [3200]" strokeweight=".5pt">
                                                        <v:stroke joinstyle="miter"/>
                                                      </v:line>
                                                      <v:line id="Straight Connector 343" o:spid="_x0000_s1053" style="position:absolute;visibility:visible;mso-wrap-style:square" from="16287,285" to="21621,25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" strokecolor="black [3200]" strokeweight=".5pt">
                                                        <v:stroke joinstyle="miter"/>
                                                      </v:line>
                                                      <v:line id="Straight Connector 344" o:spid="_x0000_s1054" style="position:absolute;flip:x;visibility:visible;mso-wrap-style:square" from="0,0" to="16287,14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" strokecolor="black [3200]" strokeweight=".5pt">
                                                        <v:stroke joinstyle="miter"/>
                                                      </v:line>
                                                      <v:line id="Straight Connector 345" o:spid="_x0000_s1055" style="position:absolute;visibility:visible;mso-wrap-style:square" from="10382,5048" to="24479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" strokecolor="black [3200]" strokeweight=".5pt">
                                                        <v:stroke dashstyle="dash" joinstyle="miter"/>
                                                      </v:line>
                                                    </v:group>
                                                  </v:group>
                                                  <v:shape id="Text Box 2" o:spid="_x0000_s1056" type="#_x0000_t202" style="position:absolute;left:14478;top:-762;width:3524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/Uu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43IF9zPxCMjsFwAA//8DAFBLAQItABQABgAIAAAAIQDb4fbL7gAAAIUBAAATAAAAAAAAAAAA&#10;AAAAAAAAAABbQ29udGVudF9UeXBlc10ueG1sUEsBAi0AFAAGAAgAAAAhAFr0LFu/AAAAFQEAAAsA&#10;AAAAAAAAAAAAAAAAHwEAAF9yZWxzLy5yZWxzUEsBAi0AFAAGAAgAAAAhADdb9S7EAAAA3AAAAA8A&#10;AAAAAAAAAAAAAAAABwIAAGRycy9kb3ducmV2LnhtbFBLBQYAAAAAAwADALcAAAD4AgAAAAA=&#10;" filled="f" stroked="f">
                                                    <v:textbox>
                                                      <w:txbxContent>
                                                        <w:p w14:paraId="167F64BE" w14:textId="77777777" w:rsidR="00B221E4" w:rsidRPr="00F73ED0" w:rsidRDefault="00B221E4" w:rsidP="00B221E4">
                                                          <w:pPr>
                                                            <w:rPr>
                                                              <w:rFonts w:asciiTheme="majorHAnsi" w:hAnsiTheme="majorHAnsi" w:cstheme="majorHAnsi"/>
                                                              <w:sz w:val="24"/>
                                                              <w:szCs w:val="24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Theme="majorHAnsi" w:hAnsiTheme="majorHAnsi" w:cstheme="majorHAnsi"/>
                                                              <w:sz w:val="24"/>
                                                              <w:szCs w:val="24"/>
                                                              <w:lang w:val="en-US"/>
                                                            </w:rPr>
                                                            <w:t>S</w:t>
                                                          </w:r>
                                                        </w:p>
                                                      </w:txbxContent>
                                                    </v:textbox>
                                                  </v:shape>
                                                </v:group>
                                                <v:shape id="Text Box 2" o:spid="_x0000_s1057" type="#_x0000_t202" style="position:absolute;left:-425;top:15144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1C1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vwzH8n4lHQM7uAAAA//8DAFBLAQItABQABgAIAAAAIQDb4fbL7gAAAIUBAAATAAAAAAAAAAAA&#10;AAAAAAAAAABbQ29udGVudF9UeXBlc10ueG1sUEsBAi0AFAAGAAgAAAAhAFr0LFu/AAAAFQEAAAsA&#10;AAAAAAAAAAAAAAAAHwEAAF9yZWxzLy5yZWxzUEsBAi0AFAAGAAgAAAAhAFgXULXEAAAA3AAAAA8A&#10;AAAAAAAAAAAAAAAABwIAAGRycy9kb3ducmV2LnhtbFBLBQYAAAAAAwADALcAAAD4AgAAAAA=&#10;" filled="f" stroked="f">
                                                  <v:textbox>
                                                    <w:txbxContent>
                                                      <w:p w14:paraId="3048987A" w14:textId="77777777" w:rsidR="00B221E4" w:rsidRPr="00F73ED0" w:rsidRDefault="00B221E4" w:rsidP="00B221E4">
                                                        <w:pP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  <w:t>A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</v:group>
                                            </v:group>
                                          </v:group>
                                          <v:shape id="Text Box 2" o:spid="_x0000_s1058" type="#_x0000_t202" style="position:absolute;left:22955;top:27527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" filled="f" stroked="f">
                                            <v:textbox>
                                              <w:txbxContent>
                                                <w:p w14:paraId="6C0E56C9" w14:textId="77777777" w:rsidR="00B221E4" w:rsidRPr="00F73ED0" w:rsidRDefault="00B221E4" w:rsidP="00B221E4">
                                                  <w:pP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  <w:t>B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</v:group>
                                    </v:group>
                                    <v:shape id="Text Box 2" o:spid="_x0000_s1059" type="#_x0000_t202" style="position:absolute;left:5395;top:13390;width:6177;height:3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GFc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kxn8nYlHQC6fAAAA//8DAFBLAQItABQABgAIAAAAIQDb4fbL7gAAAIUBAAATAAAAAAAAAAAA&#10;AAAAAAAAAABbQ29udGVudF9UeXBlc10ueG1sUEsBAi0AFAAGAAgAAAAhAFr0LFu/AAAAFQEAAAsA&#10;AAAAAAAAAAAAAAAAHwEAAF9yZWxzLy5yZWxzUEsBAi0AFAAGAAgAAAAhAEbEYVz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7D244E62" w14:textId="77777777" w:rsidR="00B221E4" w:rsidRPr="00E01AE5" w:rsidRDefault="00B221E4" w:rsidP="00B221E4">
                                            <w:pPr>
                                              <w:rPr>
                                                <w:rFonts w:asciiTheme="majorHAnsi" w:hAnsiTheme="majorHAnsi" w:cstheme="majorHAnsi"/>
                                                <w:sz w:val="20"/>
                                                <w:szCs w:val="20"/>
                                                <w:vertAlign w:val="superscript"/>
                                                <w:lang w:val="en-US"/>
                                              </w:rPr>
                                            </w:pPr>
                                            <w:r w:rsidRPr="00E01AE5">
                                              <w:rPr>
                                                <w:rFonts w:asciiTheme="majorHAnsi" w:hAnsiTheme="majorHAnsi" w:cstheme="majorHAnsi"/>
                                                <w:sz w:val="20"/>
                                                <w:szCs w:val="20"/>
                                                <w:lang w:val="en-US"/>
                                              </w:rPr>
                                              <w:t>60</w:t>
                                            </w:r>
                                            <w:r w:rsidRPr="00E01AE5">
                                              <w:rPr>
                                                <w:rFonts w:asciiTheme="majorHAnsi" w:hAnsiTheme="majorHAnsi" w:cstheme="majorHAnsi"/>
                                                <w:sz w:val="20"/>
                                                <w:szCs w:val="20"/>
                                                <w:vertAlign w:val="superscript"/>
                                                <w:lang w:val="en-US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line id="Straight Connector 350" o:spid="_x0000_s1060" style="position:absolute;visibility:visible;mso-wrap-style:square" from="9008,5548" to="9581,6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" strokecolor="black [3200]" strokeweight=".5pt">
                                  <v:stroke joinstyle="miter"/>
                                </v:line>
                              </v:group>
                              <v:line id="Straight Connector 351" o:spid="_x0000_s1061" style="position:absolute;visibility:visible;mso-wrap-style:square" from="12763,15144" to="13563,1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" strokecolor="#4472c4 [3204]" strokeweight=".5pt">
                                <v:stroke joinstyle="miter"/>
                              </v:line>
                            </v:group>
                            <v:line id="Straight Connector 352" o:spid="_x0000_s1062" style="position:absolute;visibility:visible;mso-wrap-style:square" from="13525,15811" to="13525,16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" strokecolor="#4472c4 [3204]" strokeweight=".5pt">
                              <v:stroke joinstyle="miter"/>
                            </v:line>
                          </v:group>
                        </w:pict>
                      </mc:Fallback>
                    </mc:AlternateContent>
                  </w:r>
                </w:p>
                <w:p w14:paraId="25E7795E" w14:textId="77777777" w:rsidR="00EA268E" w:rsidRDefault="00EA268E" w:rsidP="003D1E9E">
                  <w:pPr>
                    <w:widowControl w:val="0"/>
                    <w:tabs>
                      <w:tab w:val="left" w:pos="992"/>
                    </w:tabs>
                    <w:spacing w:after="0" w:line="240" w:lineRule="auto"/>
                    <w:rPr>
                      <w:b/>
                      <w:szCs w:val="24"/>
                      <w:lang w:val="pt-BR"/>
                    </w:rPr>
                  </w:pPr>
                </w:p>
                <w:p w14:paraId="1B7343DA" w14:textId="77777777" w:rsidR="00EA268E" w:rsidRDefault="00EA268E" w:rsidP="003D1E9E">
                  <w:pPr>
                    <w:widowControl w:val="0"/>
                    <w:tabs>
                      <w:tab w:val="left" w:pos="992"/>
                    </w:tabs>
                    <w:spacing w:after="0" w:line="240" w:lineRule="auto"/>
                    <w:rPr>
                      <w:b/>
                      <w:szCs w:val="24"/>
                      <w:lang w:val="pt-BR"/>
                    </w:rPr>
                  </w:pPr>
                </w:p>
              </w:tc>
              <w:tc>
                <w:tcPr>
                  <w:tcW w:w="6237" w:type="dxa"/>
                </w:tcPr>
                <w:p w14:paraId="13DAEAB4" w14:textId="37431686" w:rsidR="00EA268E" w:rsidRPr="00003681" w:rsidRDefault="00EA268E" w:rsidP="003D1E9E">
                  <w:pPr>
                    <w:spacing w:after="0" w:line="240" w:lineRule="auto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 xml:space="preserve">+ </w: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Gọi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4"/>
                      <w:sz w:val="24"/>
                      <w:szCs w:val="24"/>
                      <w:lang w:val="vi-VN"/>
                    </w:rPr>
                    <w:object w:dxaOrig="200" w:dyaOrig="260" w14:anchorId="3EA7F266">
                      <v:shape id="_x0000_i1029" type="#_x0000_t75" style="width:10.2pt;height:13.2pt" o:ole="">
                        <v:imagedata r:id="rId17" o:title=""/>
                      </v:shape>
                      <o:OLEObject Type="Embed" ProgID="Equation.DSMT4" ShapeID="_x0000_i1029" DrawAspect="Content" ObjectID="_1838286505" r:id="rId18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là trung điểm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400" w:dyaOrig="279" w14:anchorId="4C0B05B3">
                      <v:shape id="_x0000_i1030" type="#_x0000_t75" style="width:19.8pt;height:13.8pt" o:ole="">
                        <v:imagedata r:id="rId19" o:title=""/>
                      </v:shape>
                      <o:OLEObject Type="Embed" ProgID="Equation.DSMT4" ShapeID="_x0000_i1030" DrawAspect="Content" ObjectID="_1838286506" r:id="rId20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và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260" w:dyaOrig="279" w14:anchorId="5DE68B47">
                      <v:shape id="_x0000_i1031" type="#_x0000_t75" style="width:13.2pt;height:13.8pt" o:ole="">
                        <v:imagedata r:id="rId21" o:title=""/>
                      </v:shape>
                      <o:OLEObject Type="Embed" ProgID="Equation.DSMT4" ShapeID="_x0000_i1031" DrawAspect="Content" ObjectID="_1838286507" r:id="rId22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là trọng tâm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680" w:dyaOrig="279" w14:anchorId="707A082B">
                      <v:shape id="_x0000_i1032" type="#_x0000_t75" style="width:34.2pt;height:13.8pt" o:ole="">
                        <v:imagedata r:id="rId23" o:title=""/>
                      </v:shape>
                      <o:OLEObject Type="Embed" ProgID="Equation.DSMT4" ShapeID="_x0000_i1032" DrawAspect="Content" ObjectID="_1838286508" r:id="rId24"/>
                    </w:object>
                  </w:r>
                </w:p>
                <w:p w14:paraId="438C83D9" w14:textId="4FF8874A" w:rsidR="00EA268E" w:rsidRPr="00003681" w:rsidRDefault="00E01AE5" w:rsidP="003D1E9E">
                  <w:pPr>
                    <w:spacing w:after="0" w:line="240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>-</w:t>
                  </w:r>
                  <w:r w:rsidR="00EA268E" w:rsidRPr="00003681">
                    <w:rPr>
                      <w:sz w:val="24"/>
                      <w:szCs w:val="24"/>
                      <w:lang w:val="fr-BE"/>
                    </w:rPr>
                    <w:t xml:space="preserve">Ta có: </w:t>
                  </w:r>
                  <w:r w:rsidR="00EA268E" w:rsidRPr="00003681">
                    <w:rPr>
                      <w:rFonts w:asciiTheme="minorHAnsi" w:eastAsiaTheme="minorHAnsi" w:hAnsiTheme="minorHAnsi" w:cstheme="minorBidi"/>
                      <w:position w:val="-14"/>
                      <w:sz w:val="24"/>
                      <w:szCs w:val="24"/>
                      <w:lang w:val="vi-VN"/>
                    </w:rPr>
                    <w:object w:dxaOrig="1320" w:dyaOrig="400" w14:anchorId="1A924BC9">
                      <v:shape id="_x0000_i1033" type="#_x0000_t75" style="width:66pt;height:19.8pt" o:ole="">
                        <v:imagedata r:id="rId25" o:title=""/>
                      </v:shape>
                      <o:OLEObject Type="Embed" ProgID="Equation.DSMT4" ShapeID="_x0000_i1033" DrawAspect="Content" ObjectID="_1838286509" r:id="rId26"/>
                    </w:object>
                  </w:r>
                  <w:r w:rsidR="00EA268E">
                    <w:rPr>
                      <w:sz w:val="24"/>
                      <w:szCs w:val="24"/>
                    </w:rPr>
                    <w:t xml:space="preserve">nên </w:t>
                  </w:r>
                  <w:r w:rsidR="00EA268E" w:rsidRPr="00B820C9">
                    <w:rPr>
                      <w:rFonts w:asciiTheme="minorHAnsi" w:eastAsiaTheme="minorHAnsi" w:hAnsiTheme="minorHAnsi" w:cstheme="minorBidi"/>
                      <w:position w:val="-6"/>
                      <w:lang w:val="vi-VN"/>
                    </w:rPr>
                    <w:object w:dxaOrig="380" w:dyaOrig="279" w14:anchorId="626D636A">
                      <v:shape id="_x0000_i1034" type="#_x0000_t75" style="width:19.2pt;height:13.8pt" o:ole="">
                        <v:imagedata r:id="rId27" o:title=""/>
                      </v:shape>
                      <o:OLEObject Type="Embed" ProgID="Equation.DSMT4" ShapeID="_x0000_i1034" DrawAspect="Content" ObjectID="_1838286510" r:id="rId28"/>
                    </w:object>
                  </w:r>
                  <w:r w:rsidR="00EA268E">
                    <w:t xml:space="preserve">là đường cao của khối chóp </w:t>
                  </w:r>
                  <w:r w:rsidR="00EA268E" w:rsidRPr="00A53B23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740" w:dyaOrig="279" w14:anchorId="7E755AEE">
                      <v:shape id="_x0000_i1035" type="#_x0000_t75" style="width:37.2pt;height:13.8pt" o:ole="">
                        <v:imagedata r:id="rId29" o:title=""/>
                      </v:shape>
                      <o:OLEObject Type="Embed" ProgID="Equation.DSMT4" ShapeID="_x0000_i1035" DrawAspect="Content" ObjectID="_1838286511" r:id="rId30"/>
                    </w:object>
                  </w:r>
                </w:p>
                <w:p w14:paraId="23708873" w14:textId="0C6AFB5A" w:rsidR="00EA268E" w:rsidRDefault="00E01AE5" w:rsidP="003D1E9E">
                  <w:pPr>
                    <w:spacing w:after="0" w:line="240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</w:t>
                  </w:r>
                  <w:r w:rsidR="00EA268E">
                    <w:rPr>
                      <w:sz w:val="24"/>
                      <w:szCs w:val="24"/>
                    </w:rPr>
                    <w:t xml:space="preserve"> Có </w:t>
                  </w:r>
                  <w:r w:rsidR="00EA268E" w:rsidRPr="004D49A3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380" w:dyaOrig="279" w14:anchorId="79720E92">
                      <v:shape id="_x0000_i1036" type="#_x0000_t75" style="width:19.2pt;height:13.8pt" o:ole="">
                        <v:imagedata r:id="rId31" o:title=""/>
                      </v:shape>
                      <o:OLEObject Type="Embed" ProgID="Equation.DSMT4" ShapeID="_x0000_i1036" DrawAspect="Content" ObjectID="_1838286512" r:id="rId32"/>
                    </w:object>
                  </w:r>
                  <w:r w:rsidR="00EA268E" w:rsidRPr="00003681">
                    <w:rPr>
                      <w:sz w:val="24"/>
                      <w:szCs w:val="24"/>
                      <w:lang w:val="fr-BE"/>
                    </w:rPr>
                    <w:t>là hình chiếu của</w:t>
                  </w:r>
                  <w:r w:rsidR="00EA268E">
                    <w:rPr>
                      <w:sz w:val="24"/>
                      <w:szCs w:val="24"/>
                      <w:lang w:val="fr-BE"/>
                    </w:rPr>
                    <w:t xml:space="preserve"> </w:t>
                  </w:r>
                  <w:r w:rsidR="00EA268E" w:rsidRPr="004D49A3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340" w:dyaOrig="279" w14:anchorId="27A5EBDB">
                      <v:shape id="_x0000_i1037" type="#_x0000_t75" style="width:16.8pt;height:13.8pt" o:ole="">
                        <v:imagedata r:id="rId33" o:title=""/>
                      </v:shape>
                      <o:OLEObject Type="Embed" ProgID="Equation.DSMT4" ShapeID="_x0000_i1037" DrawAspect="Content" ObjectID="_1838286513" r:id="rId34"/>
                    </w:object>
                  </w:r>
                  <w:r w:rsidR="00EA268E" w:rsidRPr="00003681">
                    <w:rPr>
                      <w:sz w:val="24"/>
                      <w:szCs w:val="24"/>
                      <w:lang w:val="fr-BE"/>
                    </w:rPr>
                    <w:t>lên</w:t>
                  </w:r>
                  <w:r w:rsidR="00EA268E" w:rsidRPr="00003681">
                    <w:rPr>
                      <w:rFonts w:asciiTheme="minorHAnsi" w:eastAsiaTheme="minorHAnsi" w:hAnsiTheme="minorHAnsi" w:cstheme="minorBidi"/>
                      <w:position w:val="-14"/>
                      <w:sz w:val="24"/>
                      <w:szCs w:val="24"/>
                      <w:lang w:val="vi-VN"/>
                    </w:rPr>
                    <w:object w:dxaOrig="740" w:dyaOrig="400" w14:anchorId="2355EAEE">
                      <v:shape id="_x0000_i1038" type="#_x0000_t75" style="width:37.2pt;height:19.8pt" o:ole="">
                        <v:imagedata r:id="rId35" o:title=""/>
                      </v:shape>
                      <o:OLEObject Type="Embed" ProgID="Equation.DSMT4" ShapeID="_x0000_i1038" DrawAspect="Content" ObjectID="_1838286514" r:id="rId36"/>
                    </w:object>
                  </w:r>
                  <w:r w:rsidR="00EA268E">
                    <w:rPr>
                      <w:sz w:val="24"/>
                      <w:szCs w:val="24"/>
                    </w:rPr>
                    <w:t xml:space="preserve"> </w:t>
                  </w:r>
                </w:p>
                <w:p w14:paraId="3A35126F" w14:textId="78DB8576" w:rsidR="00EA268E" w:rsidRPr="00003681" w:rsidRDefault="00EA268E" w:rsidP="003D1E9E">
                  <w:pPr>
                    <w:spacing w:after="0" w:line="240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Suy ra </w:t>
                  </w:r>
                  <w:r w:rsidRPr="004D49A3">
                    <w:rPr>
                      <w:rFonts w:asciiTheme="minorHAnsi" w:eastAsiaTheme="minorHAnsi" w:hAnsiTheme="minorHAnsi" w:cstheme="minorBidi"/>
                      <w:position w:val="-10"/>
                      <w:sz w:val="24"/>
                      <w:szCs w:val="24"/>
                      <w:lang w:val="vi-VN"/>
                    </w:rPr>
                    <w:object w:dxaOrig="3560" w:dyaOrig="400" w14:anchorId="47A07EFE">
                      <v:shape id="_x0000_i1039" type="#_x0000_t75" style="width:178.2pt;height:19.8pt" o:ole="">
                        <v:imagedata r:id="rId37" o:title=""/>
                      </v:shape>
                      <o:OLEObject Type="Embed" ProgID="Equation.DSMT4" ShapeID="_x0000_i1039" DrawAspect="Content" ObjectID="_1838286515" r:id="rId38"/>
                    </w:object>
                  </w:r>
                </w:p>
                <w:p w14:paraId="2110EF3D" w14:textId="6464D999" w:rsidR="00EA268E" w:rsidRPr="00003681" w:rsidRDefault="00EA268E" w:rsidP="003D1E9E">
                  <w:pPr>
                    <w:spacing w:after="0" w:line="240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 xml:space="preserve">+ </w: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Ta có: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24"/>
                      <w:sz w:val="24"/>
                      <w:szCs w:val="24"/>
                      <w:lang w:val="vi-VN"/>
                    </w:rPr>
                    <w:object w:dxaOrig="1900" w:dyaOrig="620" w14:anchorId="7334B8BA">
                      <v:shape id="_x0000_i1040" type="#_x0000_t75" style="width:94.8pt;height:31.2pt" o:ole="">
                        <v:imagedata r:id="rId39" o:title=""/>
                      </v:shape>
                      <o:OLEObject Type="Embed" ProgID="Equation.DSMT4" ShapeID="_x0000_i1040" DrawAspect="Content" ObjectID="_1838286516" r:id="rId40"/>
                    </w:object>
                  </w:r>
                </w:p>
                <w:p w14:paraId="7AA29F84" w14:textId="77C52D2F" w:rsidR="00EA268E" w:rsidRDefault="00EA268E" w:rsidP="003D1E9E">
                  <w:pPr>
                    <w:spacing w:after="0" w:line="240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t xml:space="preserve">+  </w:t>
                  </w:r>
                  <w:r w:rsidRPr="004D49A3">
                    <w:rPr>
                      <w:rFonts w:asciiTheme="minorHAnsi" w:eastAsiaTheme="minorHAnsi" w:hAnsiTheme="minorHAnsi" w:cstheme="minorBidi"/>
                      <w:position w:val="-24"/>
                      <w:lang w:val="vi-VN"/>
                    </w:rPr>
                    <w:object w:dxaOrig="1380" w:dyaOrig="680" w14:anchorId="4B3AEE12">
                      <v:shape id="_x0000_i1041" type="#_x0000_t75" style="width:69pt;height:34.2pt" o:ole="">
                        <v:imagedata r:id="rId41" o:title=""/>
                      </v:shape>
                      <o:OLEObject Type="Embed" ProgID="Equation.DSMT4" ShapeID="_x0000_i1041" DrawAspect="Content" ObjectID="_1838286517" r:id="rId42"/>
                    </w:object>
                  </w:r>
                  <w:r>
                    <w:t xml:space="preserve">, </w:t>
                  </w:r>
                  <w:r w:rsidR="00DE0409" w:rsidRPr="00DE0409">
                    <w:rPr>
                      <w:rFonts w:asciiTheme="minorHAnsi" w:eastAsiaTheme="minorHAnsi" w:hAnsiTheme="minorHAnsi" w:cstheme="minorBidi"/>
                      <w:position w:val="-34"/>
                      <w:sz w:val="24"/>
                      <w:szCs w:val="24"/>
                      <w:lang w:val="vi-VN"/>
                    </w:rPr>
                    <w:object w:dxaOrig="3600" w:dyaOrig="800" w14:anchorId="3EFD3B5B">
                      <v:shape id="_x0000_i1042" type="#_x0000_t75" style="width:180.6pt;height:40.2pt" o:ole="">
                        <v:imagedata r:id="rId43" o:title=""/>
                      </v:shape>
                      <o:OLEObject Type="Embed" ProgID="Equation.DSMT4" ShapeID="_x0000_i1042" DrawAspect="Content" ObjectID="_1838286518" r:id="rId44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>.</w:t>
                  </w:r>
                </w:p>
                <w:p w14:paraId="76CB64D3" w14:textId="1A812C8B" w:rsidR="00EA268E" w:rsidRDefault="00EA268E" w:rsidP="003D1E9E">
                  <w:pPr>
                    <w:spacing w:after="0" w:line="240" w:lineRule="auto"/>
                    <w:ind w:left="77" w:hanging="77"/>
                    <w:contextualSpacing/>
                    <w:jc w:val="both"/>
                    <w:rPr>
                      <w:b/>
                      <w:szCs w:val="24"/>
                      <w:lang w:val="pt-BR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 xml:space="preserve">+ Vậy </w:t>
                  </w:r>
                  <w:r w:rsidR="00E01AE5" w:rsidRPr="00003681">
                    <w:rPr>
                      <w:rFonts w:asciiTheme="minorHAnsi" w:eastAsiaTheme="minorHAnsi" w:hAnsiTheme="minorHAnsi" w:cstheme="minorBidi"/>
                      <w:position w:val="-24"/>
                      <w:sz w:val="24"/>
                      <w:szCs w:val="24"/>
                      <w:lang w:val="vi-VN"/>
                    </w:rPr>
                    <w:object w:dxaOrig="2600" w:dyaOrig="680" w14:anchorId="5B15CA96">
                      <v:shape id="_x0000_i1043" type="#_x0000_t75" style="width:130.2pt;height:34.2pt" o:ole="">
                        <v:imagedata r:id="rId45" o:title=""/>
                      </v:shape>
                      <o:OLEObject Type="Embed" ProgID="Equation.DSMT4" ShapeID="_x0000_i1043" DrawAspect="Content" ObjectID="_1838286519" r:id="rId46"/>
                    </w:object>
                  </w:r>
                </w:p>
              </w:tc>
            </w:tr>
          </w:tbl>
          <w:p w14:paraId="6523A0E7" w14:textId="77777777" w:rsidR="00EA268E" w:rsidRDefault="00EA268E" w:rsidP="003D1E9E">
            <w:pPr>
              <w:spacing w:after="0" w:line="240" w:lineRule="auto"/>
              <w:ind w:left="360" w:hanging="329"/>
              <w:jc w:val="both"/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</w:pPr>
            <w:r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>b) 0,5</w:t>
            </w:r>
            <w:r w:rsidRPr="004D49A3"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 xml:space="preserve"> điểm</w:t>
            </w:r>
          </w:p>
          <w:p w14:paraId="70B6451F" w14:textId="1FD5B807" w:rsidR="00E01AE5" w:rsidRDefault="00E01AE5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hanging="689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+ </w:t>
            </w:r>
            <w:r w:rsidR="00441C4C" w:rsidRPr="001F26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340" w:dyaOrig="320" w14:anchorId="6653D541">
                <v:shape id="_x0000_i1044" type="#_x0000_t75" style="width:117pt;height:16.2pt" o:ole="">
                  <v:imagedata r:id="rId47" o:title=""/>
                </v:shape>
                <o:OLEObject Type="Embed" ProgID="Equation.DSMT4" ShapeID="_x0000_i1044" DrawAspect="Content" ObjectID="_1838286520" r:id="rId48"/>
              </w:object>
            </w:r>
          </w:p>
          <w:p w14:paraId="22E0B654" w14:textId="04A2B2E9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hanging="689"/>
            </w:pPr>
            <w:r>
              <w:rPr>
                <w:sz w:val="24"/>
                <w:szCs w:val="24"/>
                <w:lang w:val="fr-BE"/>
              </w:rPr>
              <w:t xml:space="preserve">Kẻ </w:t>
            </w:r>
            <w:r w:rsidRPr="001F26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840" w:dyaOrig="279" w14:anchorId="355D1B04">
                <v:shape id="_x0000_i1045" type="#_x0000_t75" style="width:42pt;height:13.8pt" o:ole="">
                  <v:imagedata r:id="rId49" o:title=""/>
                </v:shape>
                <o:OLEObject Type="Embed" ProgID="Equation.DSMT4" ShapeID="_x0000_i1045" DrawAspect="Content" ObjectID="_1838286521" r:id="rId50"/>
              </w:object>
            </w:r>
            <w:r>
              <w:rPr>
                <w:sz w:val="24"/>
                <w:szCs w:val="24"/>
              </w:rPr>
              <w:t xml:space="preserve">, ta có </w:t>
            </w:r>
            <w:r w:rsidRPr="001F26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380" w:dyaOrig="320" w14:anchorId="4FE227D8">
                <v:shape id="_x0000_i1046" type="#_x0000_t75" style="width:118.8pt;height:16.2pt" o:ole="">
                  <v:imagedata r:id="rId51" o:title=""/>
                </v:shape>
                <o:OLEObject Type="Embed" ProgID="Equation.DSMT4" ShapeID="_x0000_i1046" DrawAspect="Content" ObjectID="_1838286522" r:id="rId52"/>
              </w:object>
            </w:r>
            <w:r>
              <w:rPr>
                <w:sz w:val="24"/>
                <w:szCs w:val="24"/>
              </w:rPr>
              <w:t xml:space="preserve"> nên </w:t>
            </w:r>
            <w:r w:rsidRPr="00B820C9">
              <w:rPr>
                <w:rFonts w:asciiTheme="minorHAnsi" w:eastAsiaTheme="minorHAnsi" w:hAnsiTheme="minorHAnsi" w:cstheme="minorBidi"/>
                <w:position w:val="-6"/>
              </w:rPr>
              <w:object w:dxaOrig="300" w:dyaOrig="279" w14:anchorId="321F5692">
                <v:shape id="_x0000_i1047" type="#_x0000_t75" style="width:15pt;height:13.8pt" o:ole="">
                  <v:imagedata r:id="rId53" o:title=""/>
                </v:shape>
                <o:OLEObject Type="Embed" ProgID="Equation.DSMT4" ShapeID="_x0000_i1047" DrawAspect="Content" ObjectID="_1838286523" r:id="rId54"/>
              </w:object>
            </w:r>
            <w:r>
              <w:rPr>
                <w:sz w:val="24"/>
                <w:szCs w:val="24"/>
              </w:rPr>
              <w:t xml:space="preserve"> là đường vuông góc chung của </w:t>
            </w:r>
            <w:r w:rsidRPr="001F2640">
              <w:rPr>
                <w:rFonts w:asciiTheme="minorHAnsi" w:eastAsiaTheme="minorHAnsi" w:hAnsiTheme="minorHAnsi" w:cstheme="minorBidi"/>
                <w:position w:val="-6"/>
              </w:rPr>
              <w:object w:dxaOrig="340" w:dyaOrig="279" w14:anchorId="7748F55A">
                <v:shape id="_x0000_i1048" type="#_x0000_t75" style="width:16.8pt;height:13.8pt" o:ole="">
                  <v:imagedata r:id="rId55" o:title=""/>
                </v:shape>
                <o:OLEObject Type="Embed" ProgID="Equation.DSMT4" ShapeID="_x0000_i1048" DrawAspect="Content" ObjectID="_1838286524" r:id="rId56"/>
              </w:object>
            </w:r>
            <w:r>
              <w:t xml:space="preserve">và </w:t>
            </w:r>
            <w:r w:rsidRPr="00B820C9">
              <w:rPr>
                <w:rFonts w:asciiTheme="minorHAnsi" w:eastAsiaTheme="minorHAnsi" w:hAnsiTheme="minorHAnsi" w:cstheme="minorBidi"/>
                <w:position w:val="-6"/>
              </w:rPr>
              <w:object w:dxaOrig="400" w:dyaOrig="279" w14:anchorId="44F9877D">
                <v:shape id="_x0000_i1049" type="#_x0000_t75" style="width:19.8pt;height:13.8pt" o:ole="">
                  <v:imagedata r:id="rId57" o:title=""/>
                </v:shape>
                <o:OLEObject Type="Embed" ProgID="Equation.DSMT4" ShapeID="_x0000_i1049" DrawAspect="Content" ObjectID="_1838286525" r:id="rId58"/>
              </w:object>
            </w:r>
          </w:p>
          <w:p w14:paraId="5D162435" w14:textId="07DDA302" w:rsidR="00EA268E" w:rsidRDefault="00E01AE5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hanging="689"/>
              <w:rPr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+ </w:t>
            </w:r>
            <w:r w:rsidRPr="001F26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1359" w:dyaOrig="320" w14:anchorId="33CFA1C0">
                <v:shape id="_x0000_i1050" type="#_x0000_t75" style="width:67.8pt;height:16.2pt" o:ole="">
                  <v:imagedata r:id="rId59" o:title=""/>
                </v:shape>
                <o:OLEObject Type="Embed" ProgID="Equation.DSMT4" ShapeID="_x0000_i1050" DrawAspect="Content" ObjectID="_1838286526" r:id="rId60"/>
              </w:object>
            </w:r>
            <w:r w:rsidR="00EA268E">
              <w:rPr>
                <w:sz w:val="24"/>
                <w:szCs w:val="24"/>
              </w:rPr>
              <w:t>=</w:t>
            </w:r>
            <w:r w:rsidR="00EA268E" w:rsidRPr="00B820C9">
              <w:rPr>
                <w:rFonts w:asciiTheme="minorHAnsi" w:eastAsiaTheme="minorHAnsi" w:hAnsiTheme="minorHAnsi" w:cstheme="minorBidi"/>
                <w:position w:val="-6"/>
              </w:rPr>
              <w:object w:dxaOrig="300" w:dyaOrig="279" w14:anchorId="3F7D0656">
                <v:shape id="_x0000_i1051" type="#_x0000_t75" style="width:15pt;height:13.8pt" o:ole="">
                  <v:imagedata r:id="rId53" o:title=""/>
                </v:shape>
                <o:OLEObject Type="Embed" ProgID="Equation.DSMT4" ShapeID="_x0000_i1051" DrawAspect="Content" ObjectID="_1838286527" r:id="rId61"/>
              </w:object>
            </w:r>
            <w:r w:rsidR="00EA268E">
              <w:t xml:space="preserve">= </w:t>
            </w:r>
            <w:r w:rsidR="00EA268E" w:rsidRPr="001F2640">
              <w:rPr>
                <w:rFonts w:asciiTheme="minorHAnsi" w:eastAsiaTheme="minorHAnsi" w:hAnsiTheme="minorHAnsi" w:cstheme="minorBidi"/>
                <w:position w:val="-24"/>
              </w:rPr>
              <w:object w:dxaOrig="2720" w:dyaOrig="680" w14:anchorId="3A68E4F0">
                <v:shape id="_x0000_i1052" type="#_x0000_t75" style="width:136.2pt;height:34.2pt" o:ole="">
                  <v:imagedata r:id="rId62" o:title=""/>
                </v:shape>
                <o:OLEObject Type="Embed" ProgID="Equation.DSMT4" ShapeID="_x0000_i1052" DrawAspect="Content" ObjectID="_1838286528" r:id="rId63"/>
              </w:object>
            </w:r>
            <w:r>
              <w:rPr>
                <w:rFonts w:asciiTheme="minorHAnsi" w:eastAsiaTheme="minorHAnsi" w:hAnsiTheme="minorHAnsi" w:cstheme="minorBidi"/>
              </w:rPr>
              <w:t xml:space="preserve">. </w:t>
            </w:r>
            <w:r w:rsidRPr="00E01AE5">
              <w:rPr>
                <w:rFonts w:asciiTheme="majorHAnsi" w:eastAsiaTheme="minorHAnsi" w:hAnsiTheme="majorHAnsi" w:cstheme="majorHAnsi"/>
              </w:rPr>
              <w:t xml:space="preserve">Vậy </w:t>
            </w:r>
            <w:r w:rsidRPr="00E01AE5">
              <w:rPr>
                <w:rFonts w:asciiTheme="majorHAnsi" w:eastAsiaTheme="minorHAnsi" w:hAnsiTheme="majorHAnsi" w:cstheme="majorHAnsi"/>
                <w:position w:val="-10"/>
              </w:rPr>
              <w:object w:dxaOrig="1280" w:dyaOrig="320" w14:anchorId="06A75354">
                <v:shape id="_x0000_i1053" type="#_x0000_t75" style="width:64.2pt;height:16.2pt" o:ole="">
                  <v:imagedata r:id="rId64" o:title=""/>
                </v:shape>
                <o:OLEObject Type="Embed" ProgID="Equation.DSMT4" ShapeID="_x0000_i1053" DrawAspect="Content" ObjectID="_1838286529" r:id="rId65"/>
              </w:object>
            </w:r>
            <w:r w:rsidRPr="00882AEB">
              <w:rPr>
                <w:rFonts w:asciiTheme="minorHAnsi" w:eastAsiaTheme="minorHAnsi" w:hAnsiTheme="minorHAnsi" w:cstheme="minorBidi"/>
                <w:position w:val="-24"/>
              </w:rPr>
              <w:object w:dxaOrig="340" w:dyaOrig="620" w14:anchorId="57AFD3F7">
                <v:shape id="_x0000_i1054" type="#_x0000_t75" style="width:16.8pt;height:31.2pt" o:ole="">
                  <v:imagedata r:id="rId66" o:title=""/>
                </v:shape>
                <o:OLEObject Type="Embed" ProgID="Equation.DSMT4" ShapeID="_x0000_i1054" DrawAspect="Content" ObjectID="_1838286530" r:id="rId67"/>
              </w:object>
            </w:r>
            <w:r>
              <w:t>.</w:t>
            </w:r>
          </w:p>
        </w:tc>
        <w:tc>
          <w:tcPr>
            <w:tcW w:w="763" w:type="dxa"/>
          </w:tcPr>
          <w:p w14:paraId="3577F5DF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6204613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2F2D2D7B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733694B5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0FF3D978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288C5CA9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28D3B241" w14:textId="236D0603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70EE0CE0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623F3D6D" w14:textId="77777777" w:rsidR="00EA268E" w:rsidRPr="004C2FFC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6"/>
                <w:szCs w:val="6"/>
              </w:rPr>
            </w:pPr>
          </w:p>
          <w:p w14:paraId="6DCECDD3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190E2C95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24AE9301" w14:textId="77777777" w:rsidR="00EA268E" w:rsidRPr="004C2FFC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6"/>
                <w:szCs w:val="6"/>
              </w:rPr>
            </w:pPr>
          </w:p>
          <w:p w14:paraId="31BB0B1E" w14:textId="4FD11F6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6FA6544A" w14:textId="77777777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AFC8548" w14:textId="77777777" w:rsidR="00EA268E" w:rsidRPr="004C2FFC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16"/>
                <w:szCs w:val="16"/>
              </w:rPr>
            </w:pPr>
          </w:p>
          <w:p w14:paraId="7D92DB66" w14:textId="2491F24D" w:rsidR="00EA268E" w:rsidRDefault="00EA268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</w:tc>
      </w:tr>
      <w:tr w:rsidR="00EA268E" w14:paraId="3CC33D92" w14:textId="77777777" w:rsidTr="00D57570">
        <w:tc>
          <w:tcPr>
            <w:tcW w:w="9639" w:type="dxa"/>
            <w:vMerge/>
            <w:tcBorders>
              <w:right w:val="single" w:sz="4" w:space="0" w:color="auto"/>
            </w:tcBorders>
          </w:tcPr>
          <w:p w14:paraId="34BA9225" w14:textId="761304A1" w:rsidR="00EA268E" w:rsidRDefault="00EA268E" w:rsidP="001F2640">
            <w:pPr>
              <w:pStyle w:val="ListParagraph"/>
              <w:tabs>
                <w:tab w:val="left" w:pos="142"/>
              </w:tabs>
              <w:spacing w:after="0" w:line="240" w:lineRule="auto"/>
              <w:ind w:hanging="689"/>
              <w:rPr>
                <w:b/>
                <w:sz w:val="32"/>
                <w:szCs w:val="32"/>
              </w:rPr>
            </w:pPr>
          </w:p>
        </w:tc>
        <w:tc>
          <w:tcPr>
            <w:tcW w:w="763" w:type="dxa"/>
            <w:tcBorders>
              <w:left w:val="single" w:sz="4" w:space="0" w:color="auto"/>
            </w:tcBorders>
          </w:tcPr>
          <w:p w14:paraId="44D50FFF" w14:textId="77777777" w:rsidR="00EA268E" w:rsidRDefault="00EA268E" w:rsidP="001F2640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16E3CDF7" w14:textId="77777777" w:rsidR="00EA268E" w:rsidRDefault="00EA268E" w:rsidP="001F2640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4B0F3632" w14:textId="77777777" w:rsidR="00E01AE5" w:rsidRDefault="00E01AE5" w:rsidP="001F2640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84A4602" w14:textId="5CC34A88" w:rsidR="00EA268E" w:rsidRDefault="00EA268E" w:rsidP="001F2640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6BE2C3ED" w14:textId="77777777" w:rsidR="00E01AE5" w:rsidRDefault="00E01AE5" w:rsidP="001F2640">
            <w:pPr>
              <w:pStyle w:val="ListParagraph"/>
              <w:tabs>
                <w:tab w:val="left" w:pos="142"/>
              </w:tabs>
              <w:spacing w:after="0" w:line="240" w:lineRule="auto"/>
              <w:ind w:hanging="720"/>
              <w:jc w:val="center"/>
              <w:rPr>
                <w:bCs/>
                <w:sz w:val="24"/>
                <w:szCs w:val="24"/>
              </w:rPr>
            </w:pPr>
          </w:p>
          <w:p w14:paraId="748566BC" w14:textId="219F007F" w:rsidR="00EA268E" w:rsidRDefault="00EA268E" w:rsidP="001F2640">
            <w:pPr>
              <w:pStyle w:val="ListParagraph"/>
              <w:tabs>
                <w:tab w:val="left" w:pos="142"/>
              </w:tabs>
              <w:spacing w:after="0" w:line="240" w:lineRule="auto"/>
              <w:ind w:hanging="720"/>
              <w:jc w:val="center"/>
              <w:rPr>
                <w:b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</w:tc>
      </w:tr>
      <w:tr w:rsidR="001F2640" w14:paraId="24741458" w14:textId="77777777" w:rsidTr="005F272A">
        <w:tc>
          <w:tcPr>
            <w:tcW w:w="9639" w:type="dxa"/>
          </w:tcPr>
          <w:p w14:paraId="614166E1" w14:textId="0ABA1F99" w:rsidR="001F2640" w:rsidRDefault="001F2640" w:rsidP="001F2640">
            <w:pPr>
              <w:spacing w:line="276" w:lineRule="auto"/>
              <w:ind w:left="360" w:hanging="329"/>
              <w:jc w:val="center"/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</w:pPr>
            <w:r>
              <w:rPr>
                <w:b/>
                <w:color w:val="FF0000"/>
                <w:sz w:val="32"/>
                <w:szCs w:val="32"/>
              </w:rPr>
              <w:lastRenderedPageBreak/>
              <w:t>Đề 102 và 104</w:t>
            </w:r>
          </w:p>
        </w:tc>
        <w:tc>
          <w:tcPr>
            <w:tcW w:w="763" w:type="dxa"/>
          </w:tcPr>
          <w:p w14:paraId="2514A7BF" w14:textId="77777777" w:rsidR="001F2640" w:rsidRDefault="001F2640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hanging="720"/>
              <w:jc w:val="center"/>
              <w:rPr>
                <w:b/>
                <w:sz w:val="24"/>
                <w:szCs w:val="24"/>
              </w:rPr>
            </w:pPr>
          </w:p>
        </w:tc>
      </w:tr>
      <w:tr w:rsidR="005F272A" w14:paraId="7DEB9EA2" w14:textId="77777777" w:rsidTr="005F272A">
        <w:tc>
          <w:tcPr>
            <w:tcW w:w="9639" w:type="dxa"/>
          </w:tcPr>
          <w:p w14:paraId="78F2E6E6" w14:textId="77777777" w:rsidR="00EA268E" w:rsidRDefault="00EA268E" w:rsidP="00EA268E">
            <w:pPr>
              <w:pStyle w:val="ListParagraph"/>
              <w:tabs>
                <w:tab w:val="left" w:pos="142"/>
              </w:tabs>
              <w:spacing w:after="0" w:line="240" w:lineRule="auto"/>
              <w:ind w:left="-55" w:firstLine="55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âu 1</w:t>
            </w:r>
            <w:r>
              <w:rPr>
                <w:sz w:val="24"/>
                <w:szCs w:val="24"/>
              </w:rPr>
              <w:t>(</w:t>
            </w:r>
            <w:r w:rsidRPr="001613EF">
              <w:rPr>
                <w:i/>
                <w:iCs/>
                <w:sz w:val="24"/>
                <w:szCs w:val="24"/>
              </w:rPr>
              <w:t>1,0</w:t>
            </w:r>
            <w:r>
              <w:rPr>
                <w:i/>
                <w:iCs/>
                <w:sz w:val="24"/>
                <w:szCs w:val="24"/>
              </w:rPr>
              <w:t xml:space="preserve"> điểm</w:t>
            </w:r>
            <w:r>
              <w:rPr>
                <w:sz w:val="24"/>
                <w:szCs w:val="24"/>
              </w:rPr>
              <w:t>):</w:t>
            </w:r>
          </w:p>
          <w:p w14:paraId="5DD07BF4" w14:textId="684A6978" w:rsidR="005F272A" w:rsidRDefault="00EA268E" w:rsidP="00EA268E">
            <w:pPr>
              <w:pStyle w:val="ListParagraph"/>
              <w:tabs>
                <w:tab w:val="left" w:pos="142"/>
              </w:tabs>
              <w:spacing w:after="0" w:line="240" w:lineRule="auto"/>
              <w:ind w:left="-55" w:firstLine="55"/>
              <w:rPr>
                <w:b/>
                <w:u w:val="single"/>
              </w:rPr>
            </w:pPr>
            <w:r>
              <w:t xml:space="preserve">  </w:t>
            </w:r>
            <w:r w:rsidR="00441C4C" w:rsidRPr="00D07F68">
              <w:rPr>
                <w:rFonts w:asciiTheme="minorHAnsi" w:eastAsiaTheme="minorHAnsi" w:hAnsiTheme="minorHAnsi" w:cstheme="minorBidi"/>
                <w:position w:val="-28"/>
              </w:rPr>
              <w:object w:dxaOrig="6420" w:dyaOrig="740" w14:anchorId="24F1CA26">
                <v:shape id="_x0000_i1055" type="#_x0000_t75" style="width:321pt;height:37.8pt" o:ole="">
                  <v:imagedata r:id="rId68" o:title=""/>
                </v:shape>
                <o:OLEObject Type="Embed" ProgID="Equation.DSMT4" ShapeID="_x0000_i1055" DrawAspect="Content" ObjectID="_1838286531" r:id="rId69"/>
              </w:object>
            </w:r>
            <w:r w:rsidR="00441C4C" w:rsidRPr="00A53B23">
              <w:rPr>
                <w:rFonts w:asciiTheme="minorHAnsi" w:eastAsia="Batang" w:hAnsiTheme="minorHAnsi" w:cstheme="minorBidi"/>
                <w:position w:val="-46"/>
              </w:rPr>
              <w:object w:dxaOrig="2700" w:dyaOrig="1040" w14:anchorId="6AE4D849">
                <v:shape id="_x0000_i1056" type="#_x0000_t75" style="width:135pt;height:52.2pt" o:ole="">
                  <v:imagedata r:id="rId11" o:title=""/>
                </v:shape>
                <o:OLEObject Type="Embed" ProgID="Equation.DSMT4" ShapeID="_x0000_i1056" DrawAspect="Content" ObjectID="_1838286532" r:id="rId70"/>
              </w:object>
            </w:r>
          </w:p>
        </w:tc>
        <w:tc>
          <w:tcPr>
            <w:tcW w:w="763" w:type="dxa"/>
          </w:tcPr>
          <w:p w14:paraId="22303402" w14:textId="77777777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009C64C3" w14:textId="77777777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</w:rPr>
            </w:pPr>
            <w:r>
              <w:rPr>
                <w:bCs/>
              </w:rPr>
              <w:t>1,0</w:t>
            </w:r>
          </w:p>
          <w:p w14:paraId="0AD22BF1" w14:textId="77777777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</w:rPr>
            </w:pPr>
          </w:p>
          <w:p w14:paraId="0481AD8D" w14:textId="4BC18E5C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</w:tc>
      </w:tr>
      <w:tr w:rsidR="005F272A" w14:paraId="09029611" w14:textId="77777777" w:rsidTr="005F272A">
        <w:tc>
          <w:tcPr>
            <w:tcW w:w="9639" w:type="dxa"/>
          </w:tcPr>
          <w:p w14:paraId="54C18E71" w14:textId="28CAAE02" w:rsidR="005F272A" w:rsidRDefault="005F272A" w:rsidP="00EA268E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</w:rPr>
              <w:t xml:space="preserve"> </w:t>
            </w:r>
          </w:p>
          <w:p w14:paraId="48533C2E" w14:textId="77777777" w:rsidR="00441C4C" w:rsidRDefault="00EA268E" w:rsidP="00441C4C">
            <w:pPr>
              <w:pStyle w:val="Default"/>
            </w:pPr>
            <w:r>
              <w:rPr>
                <w:b/>
                <w:bCs/>
              </w:rPr>
              <w:t xml:space="preserve"> </w:t>
            </w:r>
            <w:r w:rsidR="00441C4C">
              <w:rPr>
                <w:b/>
                <w:bCs/>
              </w:rPr>
              <w:t>Câu 2</w:t>
            </w:r>
            <w:r w:rsidR="00441C4C">
              <w:t>(0</w:t>
            </w:r>
            <w:r w:rsidR="00441C4C">
              <w:rPr>
                <w:i/>
                <w:iCs/>
              </w:rPr>
              <w:t>,5 điểm</w:t>
            </w:r>
            <w:r w:rsidR="00441C4C">
              <w:t>)</w:t>
            </w:r>
            <w:r w:rsidR="00441C4C">
              <w:rPr>
                <w:b/>
                <w:bCs/>
              </w:rPr>
              <w:t>:</w:t>
            </w:r>
            <w:r w:rsidR="00441C4C">
              <w:t xml:space="preserve"> </w:t>
            </w:r>
          </w:p>
          <w:p w14:paraId="3C3898B6" w14:textId="77777777" w:rsidR="00441C4C" w:rsidRDefault="00441C4C" w:rsidP="00441C4C">
            <w:pPr>
              <w:spacing w:after="0" w:line="240" w:lineRule="auto"/>
              <w:ind w:right="42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+ </w:t>
            </w:r>
            <w:r w:rsidRPr="00A53B23">
              <w:rPr>
                <w:sz w:val="24"/>
                <w:szCs w:val="24"/>
              </w:rPr>
              <w:t xml:space="preserve">Gọi A là biến cố: “ </w:t>
            </w:r>
            <w:r>
              <w:rPr>
                <w:sz w:val="24"/>
                <w:szCs w:val="24"/>
              </w:rPr>
              <w:t>B</w:t>
            </w:r>
            <w:r w:rsidRPr="00A53B23">
              <w:rPr>
                <w:sz w:val="24"/>
                <w:szCs w:val="24"/>
              </w:rPr>
              <w:t xml:space="preserve">ạn Minh đạt giải”. B là biến cố “ </w:t>
            </w:r>
            <w:r>
              <w:rPr>
                <w:sz w:val="24"/>
                <w:szCs w:val="24"/>
              </w:rPr>
              <w:t>B</w:t>
            </w:r>
            <w:r w:rsidRPr="00A53B23">
              <w:rPr>
                <w:sz w:val="24"/>
                <w:szCs w:val="24"/>
              </w:rPr>
              <w:t xml:space="preserve">ạn </w:t>
            </w:r>
            <w:r>
              <w:rPr>
                <w:sz w:val="24"/>
                <w:szCs w:val="24"/>
              </w:rPr>
              <w:t>Huy</w:t>
            </w:r>
            <w:r w:rsidRPr="00A53B23">
              <w:rPr>
                <w:sz w:val="24"/>
                <w:szCs w:val="24"/>
              </w:rPr>
              <w:t xml:space="preserve"> đạt giải”</w:t>
            </w:r>
          </w:p>
          <w:p w14:paraId="62475C73" w14:textId="77777777" w:rsidR="00441C4C" w:rsidRDefault="00441C4C" w:rsidP="00441C4C">
            <w:pPr>
              <w:spacing w:after="0" w:line="240" w:lineRule="auto"/>
              <w:ind w:right="42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a có A, B là 2 biến cố độc lập và P(A) = 0,8;  P(B) = 0,7.</w:t>
            </w:r>
          </w:p>
          <w:p w14:paraId="7834A40E" w14:textId="77777777" w:rsidR="00441C4C" w:rsidRDefault="00441C4C" w:rsidP="00441C4C">
            <w:pPr>
              <w:pStyle w:val="Default"/>
              <w:rPr>
                <w:rFonts w:asciiTheme="minorHAnsi" w:eastAsia="Batang" w:hAnsiTheme="minorHAnsi" w:cstheme="minorBidi"/>
                <w:lang w:val="vi-VN"/>
              </w:rPr>
            </w:pPr>
            <w:r>
              <w:t xml:space="preserve">+ Biến cố “ Cả hai bạn đạt giải” là biến </w:t>
            </w:r>
            <w:r w:rsidRPr="00A53B23">
              <w:rPr>
                <w:rFonts w:asciiTheme="minorHAnsi" w:eastAsia="Batang" w:hAnsiTheme="minorHAnsi" w:cstheme="minorBidi"/>
                <w:position w:val="-4"/>
                <w:lang w:val="vi-VN"/>
              </w:rPr>
              <w:object w:dxaOrig="660" w:dyaOrig="260" w14:anchorId="7A04E9CF">
                <v:shape id="_x0000_i1057" type="#_x0000_t75" style="width:33pt;height:13.2pt" o:ole="">
                  <v:imagedata r:id="rId13" o:title=""/>
                </v:shape>
                <o:OLEObject Type="Embed" ProgID="Equation.DSMT4" ShapeID="_x0000_i1057" DrawAspect="Content" ObjectID="_1838286533" r:id="rId71"/>
              </w:object>
            </w:r>
            <w:r>
              <w:rPr>
                <w:rFonts w:eastAsia="Batang"/>
              </w:rPr>
              <w:t xml:space="preserve">: </w:t>
            </w:r>
            <w:r w:rsidRPr="00A53B23">
              <w:rPr>
                <w:rFonts w:asciiTheme="minorHAnsi" w:eastAsia="Batang" w:hAnsiTheme="minorHAnsi" w:cstheme="minorBidi"/>
                <w:position w:val="-10"/>
                <w:lang w:val="vi-VN"/>
              </w:rPr>
              <w:object w:dxaOrig="3860" w:dyaOrig="320" w14:anchorId="298AAE73">
                <v:shape id="_x0000_i1058" type="#_x0000_t75" style="width:193.2pt;height:16.2pt" o:ole="">
                  <v:imagedata r:id="rId72" o:title=""/>
                </v:shape>
                <o:OLEObject Type="Embed" ProgID="Equation.DSMT4" ShapeID="_x0000_i1058" DrawAspect="Content" ObjectID="_1838286534" r:id="rId73"/>
              </w:object>
            </w:r>
          </w:p>
          <w:p w14:paraId="208275D2" w14:textId="7AC45F17" w:rsidR="005F272A" w:rsidRDefault="005F272A" w:rsidP="00EA268E">
            <w:pPr>
              <w:spacing w:after="0" w:line="240" w:lineRule="auto"/>
              <w:ind w:right="422"/>
              <w:jc w:val="both"/>
              <w:rPr>
                <w:sz w:val="20"/>
                <w:szCs w:val="24"/>
              </w:rPr>
            </w:pPr>
          </w:p>
        </w:tc>
        <w:tc>
          <w:tcPr>
            <w:tcW w:w="763" w:type="dxa"/>
          </w:tcPr>
          <w:p w14:paraId="47EEBAED" w14:textId="77777777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2C85F46F" w14:textId="77777777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29FF141A" w14:textId="77777777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39B2F1C0" w14:textId="77777777" w:rsidR="005F272A" w:rsidRDefault="005F272A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40153798" w14:textId="26CB4C1E" w:rsidR="005F272A" w:rsidRDefault="005F272A" w:rsidP="00EA268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</w:tc>
      </w:tr>
      <w:tr w:rsidR="003D1E9E" w14:paraId="525BE97E" w14:textId="77777777" w:rsidTr="00097625">
        <w:trPr>
          <w:trHeight w:val="6392"/>
        </w:trPr>
        <w:tc>
          <w:tcPr>
            <w:tcW w:w="9639" w:type="dxa"/>
            <w:tcBorders>
              <w:right w:val="single" w:sz="4" w:space="0" w:color="auto"/>
            </w:tcBorders>
          </w:tcPr>
          <w:p w14:paraId="3B9B0D90" w14:textId="77777777" w:rsidR="003D1E9E" w:rsidRDefault="003D1E9E" w:rsidP="00EA268E">
            <w:pPr>
              <w:spacing w:after="0" w:line="240" w:lineRule="auto"/>
              <w:jc w:val="both"/>
              <w:rPr>
                <w:i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Câu 3</w:t>
            </w:r>
            <w:r>
              <w:rPr>
                <w:bCs/>
                <w:sz w:val="24"/>
                <w:szCs w:val="24"/>
                <w:lang w:val="pt-BR"/>
              </w:rPr>
              <w:t>(</w:t>
            </w:r>
            <w:r w:rsidRPr="00EA268E">
              <w:rPr>
                <w:b/>
                <w:i/>
                <w:iCs/>
                <w:sz w:val="24"/>
                <w:szCs w:val="24"/>
                <w:lang w:val="pt-BR"/>
              </w:rPr>
              <w:t>1,5</w:t>
            </w:r>
            <w:r>
              <w:rPr>
                <w:i/>
                <w:sz w:val="24"/>
                <w:szCs w:val="24"/>
                <w:lang w:val="pt-BR"/>
              </w:rPr>
              <w:t xml:space="preserve"> điểm). </w:t>
            </w:r>
          </w:p>
          <w:p w14:paraId="46642D5F" w14:textId="0D0CCFCF" w:rsidR="003D1E9E" w:rsidRPr="004D49A3" w:rsidRDefault="004C2FFC" w:rsidP="00EA268E">
            <w:pPr>
              <w:spacing w:line="276" w:lineRule="auto"/>
              <w:ind w:left="360" w:hanging="360"/>
              <w:jc w:val="both"/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</w:pPr>
            <w:r>
              <w:rPr>
                <w:rFonts w:asciiTheme="majorHAnsi" w:hAnsiTheme="majorHAnsi" w:cstheme="majorHAnsi"/>
                <w:b/>
                <w:bCs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666E704D" wp14:editId="03912CFE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276225</wp:posOffset>
                      </wp:positionV>
                      <wp:extent cx="2124075" cy="2476500"/>
                      <wp:effectExtent l="0" t="0" r="0" b="0"/>
                      <wp:wrapNone/>
                      <wp:docPr id="309" name="Group 3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24075" cy="2476500"/>
                                <a:chOff x="0" y="0"/>
                                <a:chExt cx="2124635" cy="2476500"/>
                              </a:xfrm>
                            </wpg:grpSpPr>
                            <wpg:grpSp>
                              <wpg:cNvPr id="306" name="Group 306"/>
                              <wpg:cNvGrpSpPr/>
                              <wpg:grpSpPr>
                                <a:xfrm>
                                  <a:off x="0" y="0"/>
                                  <a:ext cx="2124635" cy="2476500"/>
                                  <a:chOff x="0" y="0"/>
                                  <a:chExt cx="2124635" cy="2476500"/>
                                </a:xfrm>
                              </wpg:grpSpPr>
                              <wpg:grpSp>
                                <wpg:cNvPr id="304" name="Group 304"/>
                                <wpg:cNvGrpSpPr/>
                                <wpg:grpSpPr>
                                  <a:xfrm>
                                    <a:off x="0" y="0"/>
                                    <a:ext cx="2124635" cy="2476500"/>
                                    <a:chOff x="0" y="0"/>
                                    <a:chExt cx="2124635" cy="2377004"/>
                                  </a:xfrm>
                                </wpg:grpSpPr>
                                <wpg:grpSp>
                                  <wpg:cNvPr id="264" name="Group 264"/>
                                  <wpg:cNvGrpSpPr/>
                                  <wpg:grpSpPr>
                                    <a:xfrm>
                                      <a:off x="0" y="0"/>
                                      <a:ext cx="2124635" cy="2377004"/>
                                      <a:chOff x="-33678" y="-76200"/>
                                      <a:chExt cx="2605428" cy="3162300"/>
                                    </a:xfrm>
                                  </wpg:grpSpPr>
                                  <wps:wsp>
                                    <wps:cNvPr id="265" name="Straight Connector 265"/>
                                    <wps:cNvCnPr/>
                                    <wps:spPr>
                                      <a:xfrm flipH="1">
                                        <a:off x="1071015" y="723900"/>
                                        <a:ext cx="70248" cy="104775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266" name="Group 266"/>
                                    <wpg:cNvGrpSpPr/>
                                    <wpg:grpSpPr>
                                      <a:xfrm>
                                        <a:off x="-33678" y="-76200"/>
                                        <a:ext cx="2605428" cy="3162300"/>
                                        <a:chOff x="-42522" y="-76200"/>
                                        <a:chExt cx="3289588" cy="3162300"/>
                                      </a:xfrm>
                                    </wpg:grpSpPr>
                                    <wpg:grpSp>
                                      <wpg:cNvPr id="267" name="Group 267"/>
                                      <wpg:cNvGrpSpPr/>
                                      <wpg:grpSpPr>
                                        <a:xfrm>
                                          <a:off x="-42522" y="-76200"/>
                                          <a:ext cx="3289588" cy="3162300"/>
                                          <a:chOff x="-42522" y="-76200"/>
                                          <a:chExt cx="3289588" cy="3162300"/>
                                        </a:xfrm>
                                      </wpg:grpSpPr>
                                      <wps:wsp>
                                        <wps:cNvPr id="268" name="Arc 268"/>
                                        <wps:cNvSpPr/>
                                        <wps:spPr>
                                          <a:xfrm>
                                            <a:off x="352425" y="1476375"/>
                                            <a:ext cx="295275" cy="466725"/>
                                          </a:xfrm>
                                          <a:prstGeom prst="arc">
                                            <a:avLst>
                                              <a:gd name="adj1" fmla="val 16200000"/>
                                              <a:gd name="adj2" fmla="val 1538472"/>
                                            </a:avLst>
                                          </a:prstGeom>
                                          <a:ln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0">
                                            <a:schemeClr val="dk1"/>
                                          </a:fillRef>
                                          <a:effectRef idx="0">
                                            <a:schemeClr val="dk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269" name="Group 269"/>
                                        <wpg:cNvGrpSpPr/>
                                        <wpg:grpSpPr>
                                          <a:xfrm>
                                            <a:off x="-42522" y="-76200"/>
                                            <a:ext cx="3289588" cy="3162300"/>
                                            <a:chOff x="-42522" y="-76200"/>
                                            <a:chExt cx="3289588" cy="3162300"/>
                                          </a:xfrm>
                                        </wpg:grpSpPr>
                                        <wpg:grpSp>
                                          <wpg:cNvPr id="270" name="Group 270"/>
                                          <wpg:cNvGrpSpPr/>
                                          <wpg:grpSpPr>
                                            <a:xfrm>
                                              <a:off x="257175" y="1666875"/>
                                              <a:ext cx="2438400" cy="714375"/>
                                              <a:chOff x="0" y="0"/>
                                              <a:chExt cx="2438400" cy="714375"/>
                                            </a:xfrm>
                                          </wpg:grpSpPr>
                                          <wps:wsp>
                                            <wps:cNvPr id="271" name="Straight Connector 271"/>
                                            <wps:cNvCnPr/>
                                            <wps:spPr>
                                              <a:xfrm>
                                                <a:off x="0" y="0"/>
                                                <a:ext cx="2438400" cy="5334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0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80" name="Text Box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514475" y="381000"/>
                                                <a:ext cx="352425" cy="3333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3200C793" w14:textId="77777777" w:rsidR="004C2FFC" w:rsidRPr="00F73ED0" w:rsidRDefault="004C2FFC" w:rsidP="004C2FFC">
                                                  <w:pP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  <w:t>G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81" name="Group 281"/>
                                          <wpg:cNvGrpSpPr/>
                                          <wpg:grpSpPr>
                                            <a:xfrm>
                                              <a:off x="-42522" y="-76200"/>
                                              <a:ext cx="3289588" cy="3162300"/>
                                              <a:chOff x="-42522" y="-76200"/>
                                              <a:chExt cx="3289588" cy="3162300"/>
                                            </a:xfrm>
                                          </wpg:grpSpPr>
                                          <wpg:grpSp>
                                            <wpg:cNvPr id="282" name="Group 282"/>
                                            <wpg:cNvGrpSpPr/>
                                            <wpg:grpSpPr>
                                              <a:xfrm>
                                                <a:off x="-42522" y="-76200"/>
                                                <a:ext cx="3289588" cy="2828925"/>
                                                <a:chOff x="-42522" y="-76200"/>
                                                <a:chExt cx="3289588" cy="2828925"/>
                                              </a:xfrm>
                                            </wpg:grpSpPr>
                                            <wps:wsp>
                                              <wps:cNvPr id="283" name="Text Box 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2705100" y="2152650"/>
                                                  <a:ext cx="352425" cy="3333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14:paraId="6F595E9A" w14:textId="77777777" w:rsidR="004C2FFC" w:rsidRPr="00F73ED0" w:rsidRDefault="004C2FFC" w:rsidP="004C2FFC">
                                                    <w:pPr>
                                                      <w:rPr>
                                                        <w:rFonts w:asciiTheme="majorHAnsi" w:hAnsiTheme="majorHAnsi" w:cstheme="majorHAnsi"/>
                                                        <w:sz w:val="24"/>
                                                        <w:szCs w:val="24"/>
                                                        <w:lang w:val="en-US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HAnsi" w:hAnsiTheme="majorHAnsi" w:cstheme="majorHAnsi"/>
                                                        <w:sz w:val="24"/>
                                                        <w:szCs w:val="24"/>
                                                        <w:lang w:val="en-US"/>
                                                      </w:rPr>
                                                      <w:t>I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284" name="Group 284"/>
                                              <wpg:cNvGrpSpPr/>
                                              <wpg:grpSpPr>
                                                <a:xfrm>
                                                  <a:off x="-42522" y="-76200"/>
                                                  <a:ext cx="3289588" cy="2828925"/>
                                                  <a:chOff x="-42522" y="-76200"/>
                                                  <a:chExt cx="3289588" cy="2828925"/>
                                                </a:xfrm>
                                              </wpg:grpSpPr>
                                              <wps:wsp>
                                                <wps:cNvPr id="285" name="Text Box 2"/>
                                                <wps:cNvSpPr txBox="1"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2894640" y="1524000"/>
                                                    <a:ext cx="352426" cy="3333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noFill/>
                                                    <a:miter lim="800000"/>
                                                    <a:headEnd/>
                                                    <a:tailEnd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5B187C97" w14:textId="77777777" w:rsidR="004C2FFC" w:rsidRPr="00F73ED0" w:rsidRDefault="004C2FFC" w:rsidP="004C2FFC">
                                                      <w:pPr>
                                                        <w:rPr>
                                                          <w:rFonts w:asciiTheme="majorHAnsi" w:hAnsiTheme="majorHAnsi" w:cstheme="majorHAnsi"/>
                                                          <w:sz w:val="24"/>
                                                          <w:szCs w:val="24"/>
                                                          <w:lang w:val="en-US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Theme="majorHAnsi" w:hAnsiTheme="majorHAnsi" w:cstheme="majorHAnsi"/>
                                                          <w:sz w:val="24"/>
                                                          <w:szCs w:val="24"/>
                                                          <w:lang w:val="en-US"/>
                                                        </w:rPr>
                                                        <w:t>C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square" lIns="91440" tIns="45720" rIns="91440" bIns="45720" anchor="t" anchorCtr="0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286" name="Group 286"/>
                                                <wpg:cNvGrpSpPr/>
                                                <wpg:grpSpPr>
                                                  <a:xfrm>
                                                    <a:off x="-42522" y="-76200"/>
                                                    <a:ext cx="3004797" cy="2828925"/>
                                                    <a:chOff x="-42522" y="-76200"/>
                                                    <a:chExt cx="3004797" cy="2828925"/>
                                                  </a:xfrm>
                                                </wpg:grpSpPr>
                                                <wpg:grpSp>
                                                  <wpg:cNvPr id="287" name="Group 287"/>
                                                  <wpg:cNvGrpSpPr/>
                                                  <wpg:grpSpPr>
                                                    <a:xfrm>
                                                      <a:off x="257175" y="-76200"/>
                                                      <a:ext cx="2705100" cy="2828925"/>
                                                      <a:chOff x="0" y="-76200"/>
                                                      <a:chExt cx="2705100" cy="2828925"/>
                                                    </a:xfrm>
                                                  </wpg:grpSpPr>
                                                  <wpg:grpSp>
                                                    <wpg:cNvPr id="288" name="Group 288"/>
                                                    <wpg:cNvGrpSpPr/>
                                                    <wpg:grpSpPr>
                                                      <a:xfrm>
                                                        <a:off x="0" y="219075"/>
                                                        <a:ext cx="2705100" cy="2533650"/>
                                                        <a:chOff x="0" y="0"/>
                                                        <a:chExt cx="2705100" cy="2533650"/>
                                                      </a:xfrm>
                                                    </wpg:grpSpPr>
                                                    <wps:wsp>
                                                      <wps:cNvPr id="289" name="Text Box 2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732816" y="276225"/>
                                                          <a:ext cx="352425" cy="333375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noFill/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txbx>
                                                        <w:txbxContent>
                                                          <w:p w14:paraId="5853D330" w14:textId="1EA1F2B7" w:rsidR="004C2FFC" w:rsidRPr="00F73ED0" w:rsidRDefault="00FE01F2" w:rsidP="004C2FFC">
                                                            <w:pPr>
                                                              <w:rPr>
                                                                <w:rFonts w:asciiTheme="majorHAnsi" w:hAnsiTheme="majorHAnsi" w:cstheme="majorHAnsi"/>
                                                                <w:sz w:val="24"/>
                                                                <w:szCs w:val="24"/>
                                                                <w:lang w:val="en-US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Theme="majorHAnsi" w:hAnsiTheme="majorHAnsi" w:cstheme="majorHAnsi"/>
                                                                <w:sz w:val="24"/>
                                                                <w:szCs w:val="24"/>
                                                                <w:lang w:val="en-US"/>
                                                              </w:rPr>
                                                              <w:t>J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290" name="Group 290"/>
                                                      <wpg:cNvGrpSpPr/>
                                                      <wpg:grpSpPr>
                                                        <a:xfrm>
                                                          <a:off x="0" y="0"/>
                                                          <a:ext cx="2705100" cy="2533650"/>
                                                          <a:chOff x="0" y="0"/>
                                                          <a:chExt cx="2705100" cy="2533650"/>
                                                        </a:xfrm>
                                                      </wpg:grpSpPr>
                                                      <wps:wsp>
                                                        <wps:cNvPr id="291" name="Straight Connector 291"/>
                                                        <wps:cNvCnPr/>
                                                        <wps:spPr>
                                                          <a:xfrm>
                                                            <a:off x="0" y="1447800"/>
                                                            <a:ext cx="270510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ln>
                                                            <a:prstDash val="dash"/>
                                                          </a:ln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  <wps:wsp>
                                                        <wps:cNvPr id="292" name="Straight Connector 292"/>
                                                        <wps:cNvCnPr/>
                                                        <wps:spPr>
                                                          <a:xfrm flipH="1">
                                                            <a:off x="2162175" y="1447800"/>
                                                            <a:ext cx="542925" cy="108585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  <wps:wsp>
                                                        <wps:cNvPr id="293" name="Straight Connector 293"/>
                                                        <wps:cNvCnPr/>
                                                        <wps:spPr>
                                                          <a:xfrm>
                                                            <a:off x="0" y="1447800"/>
                                                            <a:ext cx="2162175" cy="108585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  <wps:wsp>
                                                        <wps:cNvPr id="294" name="Straight Connector 294"/>
                                                        <wps:cNvCnPr/>
                                                        <wps:spPr>
                                                          <a:xfrm flipH="1" flipV="1">
                                                            <a:off x="1628775" y="28575"/>
                                                            <a:ext cx="47625" cy="179070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ln>
                                                            <a:prstDash val="dash"/>
                                                          </a:ln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  <wps:wsp>
                                                        <wps:cNvPr id="295" name="Straight Connector 295"/>
                                                        <wps:cNvCnPr/>
                                                        <wps:spPr>
                                                          <a:xfrm>
                                                            <a:off x="1628775" y="0"/>
                                                            <a:ext cx="1076325" cy="144780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  <wps:wsp>
                                                        <wps:cNvPr id="296" name="Straight Connector 296"/>
                                                        <wps:cNvCnPr/>
                                                        <wps:spPr>
                                                          <a:xfrm>
                                                            <a:off x="1628775" y="28575"/>
                                                            <a:ext cx="533400" cy="2505075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  <wps:wsp>
                                                        <wps:cNvPr id="297" name="Straight Connector 297"/>
                                                        <wps:cNvCnPr/>
                                                        <wps:spPr>
                                                          <a:xfrm flipH="1">
                                                            <a:off x="0" y="0"/>
                                                            <a:ext cx="1628775" cy="144780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  <wps:wsp>
                                                        <wps:cNvPr id="298" name="Straight Connector 298"/>
                                                        <wps:cNvCnPr/>
                                                        <wps:spPr>
                                                          <a:xfrm>
                                                            <a:off x="1038225" y="504825"/>
                                                            <a:ext cx="1409700" cy="1476375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ln>
                                                            <a:prstDash val="dash"/>
                                                          </a:ln>
                                                        </wps:spPr>
                                                        <wps:style>
                                                          <a:lnRef idx="1">
                                                            <a:schemeClr val="dk1"/>
                                                          </a:lnRef>
                                                          <a:fillRef idx="0">
                                                            <a:schemeClr val="dk1"/>
                                                          </a:fillRef>
                                                          <a:effectRef idx="0">
                                                            <a:schemeClr val="dk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wps:style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299" name="Text Box 2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1447800" y="-76200"/>
                                                        <a:ext cx="352426" cy="3333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14:paraId="18845255" w14:textId="77777777" w:rsidR="004C2FFC" w:rsidRPr="00F73ED0" w:rsidRDefault="004C2FFC" w:rsidP="004C2FFC">
                                                          <w:pPr>
                                                            <w:rPr>
                                                              <w:rFonts w:asciiTheme="majorHAnsi" w:hAnsiTheme="majorHAnsi" w:cstheme="majorHAnsi"/>
                                                              <w:sz w:val="24"/>
                                                              <w:szCs w:val="24"/>
                                                              <w:lang w:val="en-US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Theme="majorHAnsi" w:hAnsiTheme="majorHAnsi" w:cstheme="majorHAnsi"/>
                                                              <w:sz w:val="24"/>
                                                              <w:szCs w:val="24"/>
                                                              <w:lang w:val="en-US"/>
                                                            </w:rPr>
                                                            <w:t>S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300" name="Text Box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-42522" y="1514475"/>
                                                      <a:ext cx="352426" cy="3333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5B4385C0" w14:textId="77777777" w:rsidR="004C2FFC" w:rsidRPr="00F73ED0" w:rsidRDefault="004C2FFC" w:rsidP="004C2FFC">
                                                        <w:pP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rFonts w:asciiTheme="majorHAnsi" w:hAnsiTheme="majorHAnsi" w:cstheme="majorHAnsi"/>
                                                            <w:sz w:val="24"/>
                                                            <w:szCs w:val="24"/>
                                                            <w:lang w:val="en-US"/>
                                                          </w:rPr>
                                                          <w:t>A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301" name="Text Box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95525" y="2752725"/>
                                                <a:ext cx="352425" cy="3333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7D5B15" w14:textId="77777777" w:rsidR="004C2FFC" w:rsidRPr="00F73ED0" w:rsidRDefault="004C2FFC" w:rsidP="004C2FFC">
                                                  <w:pP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  <w:t>B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302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10010" y="1371454"/>
                                          <a:ext cx="694724" cy="39272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3AAE7465" w14:textId="77777777" w:rsidR="004C2FFC" w:rsidRPr="00E01AE5" w:rsidRDefault="004C2FFC" w:rsidP="004C2FFC">
                                            <w:pPr>
                                              <w:rPr>
                                                <w:rFonts w:asciiTheme="majorHAnsi" w:hAnsiTheme="majorHAnsi" w:cstheme="majorHAnsi"/>
                                                <w:sz w:val="20"/>
                                                <w:szCs w:val="20"/>
                                                <w:vertAlign w:val="superscript"/>
                                                <w:lang w:val="en-US"/>
                                              </w:rPr>
                                            </w:pPr>
                                            <w:r w:rsidRPr="00E01AE5">
                                              <w:rPr>
                                                <w:rFonts w:asciiTheme="majorHAnsi" w:hAnsiTheme="majorHAnsi" w:cstheme="majorHAnsi"/>
                                                <w:sz w:val="20"/>
                                                <w:szCs w:val="20"/>
                                                <w:lang w:val="en-US"/>
                                              </w:rPr>
                                              <w:t>60</w:t>
                                            </w:r>
                                            <w:r w:rsidRPr="00E01AE5">
                                              <w:rPr>
                                                <w:rFonts w:asciiTheme="majorHAnsi" w:hAnsiTheme="majorHAnsi" w:cstheme="majorHAnsi"/>
                                                <w:sz w:val="20"/>
                                                <w:szCs w:val="20"/>
                                                <w:vertAlign w:val="superscript"/>
                                                <w:lang w:val="en-US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03" name="Straight Connector 303"/>
                                  <wps:cNvCnPr/>
                                  <wps:spPr>
                                    <a:xfrm>
                                      <a:off x="900837" y="554873"/>
                                      <a:ext cx="57286" cy="46537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05" name="Straight Connector 305"/>
                                <wps:cNvCnPr/>
                                <wps:spPr>
                                  <a:xfrm>
                                    <a:off x="1276350" y="1514475"/>
                                    <a:ext cx="79954" cy="6713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08" name="Straight Connector 308"/>
                              <wps:cNvCnPr/>
                              <wps:spPr>
                                <a:xfrm>
                                  <a:off x="1352550" y="1581150"/>
                                  <a:ext cx="0" cy="74593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66E704D" id="Group 309" o:spid="_x0000_s1063" style="position:absolute;left:0;text-align:left;margin-left:-5.05pt;margin-top:21.75pt;width:167.25pt;height:195pt;z-index:251729920" coordsize="21246,24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">
                      <v:group id="Group 306" o:spid="_x0000_s1064" style="position:absolute;width:21246;height:24765" coordsize="21246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      <v:group id="Group 304" o:spid="_x0000_s1065" style="position:absolute;width:21246;height:24765" coordsize="21246,23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        <v:group id="Group 264" o:spid="_x0000_s1066" style="position:absolute;width:21246;height:23770" coordorigin="-336,-762" coordsize="26054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          <v:line id="Straight Connector 265" o:spid="_x0000_s1067" style="position:absolute;flip:x;visibility:visible;mso-wrap-style:square" from="10710,7239" to="11412,8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" strokecolor="black [3200]" strokeweight=".5pt">
                              <v:stroke joinstyle="miter"/>
                            </v:line>
                            <v:group id="Group 266" o:spid="_x0000_s1068" style="position:absolute;left:-336;top:-762;width:26053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          <v:group id="Group 267" o:spid="_x0000_s1069" style="position:absolute;left:-425;top:-762;width:32895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            <v:shape id="Arc 268" o:spid="_x0000_s1070" style="position:absolute;left:3524;top:14763;width:2953;height:4668;visibility:visible;mso-wrap-style:square;v-text-anchor:middle" coordsize="295275,466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" path="m147637,nsc208096,,262445,58265,284806,147052v12379,49154,13825,103498,4099,154120l147638,233363v,-77788,-1,-155575,-1,-233363xem147637,nfc208096,,262445,58265,284806,147052v12379,49154,13825,103498,4099,154120e" filled="f" strokecolor="black [3200]" strokeweight=".5pt">
                                  <v:stroke dashstyle="dash" joinstyle="miter"/>
                                  <v:path arrowok="t" o:connecttype="custom" o:connectlocs="147637,0;284806,147052;288905,301172" o:connectangles="0,0,0"/>
                                </v:shape>
                                <v:group id="Group 269" o:spid="_x0000_s1071" style="position:absolute;left:-425;top:-762;width:32895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                <v:group id="Group 270" o:spid="_x0000_s1072" style="position:absolute;left:2571;top:16668;width:24384;height:7144" coordsize="24384,7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                  <v:line id="Straight Connector 271" o:spid="_x0000_s1073" style="position:absolute;visibility:visible;mso-wrap-style:square" from="0,0" to="24384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" strokecolor="black [3200]" strokeweight=".5pt">
                                      <v:stroke dashstyle="dash" joinstyle="miter"/>
                                    </v:line>
                                    <v:shape id="Text Box 2" o:spid="_x0000_s1074" type="#_x0000_t202" style="position:absolute;left:15144;top:3810;width:3525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                        <v:textbox>
                                        <w:txbxContent>
                                          <w:p w14:paraId="3200C793" w14:textId="77777777" w:rsidR="004C2FFC" w:rsidRPr="00F73ED0" w:rsidRDefault="004C2FFC" w:rsidP="004C2FFC">
                                            <w:pPr>
                                              <w:rPr>
                                                <w:rFonts w:asciiTheme="majorHAnsi" w:hAnsiTheme="majorHAnsi" w:cstheme="majorHAnsi"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HAnsi" w:hAnsiTheme="majorHAnsi" w:cstheme="majorHAnsi"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  <w:t>G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group id="Group 281" o:spid="_x0000_s1075" style="position:absolute;left:-425;top:-762;width:32895;height:31623" coordorigin="-425,-762" coordsize="32895,3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                  <v:group id="Group 282" o:spid="_x0000_s1076" style="position:absolute;left:-425;top:-762;width:32895;height:28289" coordorigin="-425,-762" coordsize="32895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OW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k3g/0w4AnLxBwAA//8DAFBLAQItABQABgAIAAAAIQDb4fbL7gAAAIUBAAATAAAAAAAAAAAA&#10;AAAAAAAAAABbQ29udGVudF9UeXBlc10ueG1sUEsBAi0AFAAGAAgAAAAhAFr0LFu/AAAAFQEAAAsA&#10;AAAAAAAAAAAAAAAAHwEAAF9yZWxzLy5yZWxzUEsBAi0AFAAGAAgAAAAhAGKsw5bEAAAA3AAAAA8A&#10;AAAAAAAAAAAAAAAABwIAAGRycy9kb3ducmV2LnhtbFBLBQYAAAAAAwADALcAAAD4AgAAAAA=&#10;">
                                      <v:shape id="Text Box 2" o:spid="_x0000_s1077" type="#_x0000_t202" style="position:absolute;left:27051;top:21526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                      <v:textbox>
                                          <w:txbxContent>
                                            <w:p w14:paraId="6F595E9A" w14:textId="77777777" w:rsidR="004C2FFC" w:rsidRPr="00F73ED0" w:rsidRDefault="004C2FFC" w:rsidP="004C2FFC">
                                              <w:pPr>
                                                <w:rPr>
                                                  <w:rFonts w:asciiTheme="majorHAnsi" w:hAnsiTheme="majorHAnsi" w:cstheme="majorHAnsi"/>
                                                  <w:sz w:val="24"/>
                                                  <w:szCs w:val="24"/>
                                                  <w:lang w:val="en-US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Theme="majorHAnsi" w:hAnsiTheme="majorHAnsi" w:cstheme="majorHAnsi"/>
                                                  <w:sz w:val="24"/>
                                                  <w:szCs w:val="24"/>
                                                  <w:lang w:val="en-US"/>
                                                </w:rPr>
                                                <w:t>I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group id="Group 284" o:spid="_x0000_s1078" style="position:absolute;left:-425;top:-762;width:32895;height:28289" coordorigin="-425,-762" coordsize="32895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                  <v:shape id="Text Box 2" o:spid="_x0000_s1079" type="#_x0000_t202" style="position:absolute;left:28946;top:15240;width:3524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                            <v:textbox>
                                            <w:txbxContent>
                                              <w:p w14:paraId="5B187C97" w14:textId="77777777" w:rsidR="004C2FFC" w:rsidRPr="00F73ED0" w:rsidRDefault="004C2FFC" w:rsidP="004C2FFC">
                                                <w:pPr>
                                                  <w:rPr>
                                                    <w:rFonts w:asciiTheme="majorHAnsi" w:hAnsiTheme="majorHAnsi" w:cstheme="majorHAnsi"/>
                                                    <w:sz w:val="24"/>
                                                    <w:szCs w:val="24"/>
                                                    <w:lang w:val="en-US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Theme="majorHAnsi" w:hAnsiTheme="majorHAnsi" w:cstheme="majorHAnsi"/>
                                                    <w:sz w:val="24"/>
                                                    <w:szCs w:val="24"/>
                                                    <w:lang w:val="en-US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Group 286" o:spid="_x0000_s1080" style="position:absolute;left:-425;top:-762;width:30047;height:28289" coordorigin="-425,-762" coordsize="30047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                    <v:group id="Group 287" o:spid="_x0000_s1081" style="position:absolute;left:2571;top:-762;width:27051;height:28289" coordorigin=",-762" coordsize="27051,28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                      <v:group id="Group 288" o:spid="_x0000_s1082" style="position:absolute;top:2190;width:27051;height:25337" coordsize="27051,25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                          <v:shape id="Text Box 2" o:spid="_x0000_s1083" type="#_x0000_t202" style="position:absolute;left:7328;top:2762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                              <v:textbox>
                                                  <w:txbxContent>
                                                    <w:p w14:paraId="5853D330" w14:textId="1EA1F2B7" w:rsidR="004C2FFC" w:rsidRPr="00F73ED0" w:rsidRDefault="00FE01F2" w:rsidP="004C2FFC">
                                                      <w:pPr>
                                                        <w:rPr>
                                                          <w:rFonts w:asciiTheme="majorHAnsi" w:hAnsiTheme="majorHAnsi" w:cstheme="majorHAnsi"/>
                                                          <w:sz w:val="24"/>
                                                          <w:szCs w:val="24"/>
                                                          <w:lang w:val="en-US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Theme="majorHAnsi" w:hAnsiTheme="majorHAnsi" w:cstheme="majorHAnsi"/>
                                                          <w:sz w:val="24"/>
                                                          <w:szCs w:val="24"/>
                                                          <w:lang w:val="en-US"/>
                                                        </w:rPr>
                                                        <w:t>J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  <v:group id="Group 290" o:spid="_x0000_s1084" style="position:absolute;width:27051;height:25336" coordsize="27051,25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                            <v:line id="Straight Connector 291" o:spid="_x0000_s1085" style="position:absolute;visibility:visible;mso-wrap-style:square" from="0,14478" to="27051,14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" strokecolor="black [3200]" strokeweight=".5pt">
                                                  <v:stroke dashstyle="dash" joinstyle="miter"/>
                                                </v:line>
                                                <v:line id="Straight Connector 292" o:spid="_x0000_s1086" style="position:absolute;flip:x;visibility:visible;mso-wrap-style:square" from="21621,14478" to="27051,25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" strokecolor="black [3200]" strokeweight=".5pt">
                                                  <v:stroke joinstyle="miter"/>
                                                </v:line>
                                                <v:line id="Straight Connector 293" o:spid="_x0000_s1087" style="position:absolute;visibility:visible;mso-wrap-style:square" from="0,14478" to="21621,25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" strokecolor="black [3200]" strokeweight=".5pt">
                                                  <v:stroke joinstyle="miter"/>
                                                </v:line>
                                                <v:line id="Straight Connector 294" o:spid="_x0000_s1088" style="position:absolute;flip:x y;visibility:visible;mso-wrap-style:square" from="16287,285" to="16764,18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" strokecolor="black [3200]" strokeweight=".5pt">
                                                  <v:stroke dashstyle="dash" joinstyle="miter"/>
                                                </v:line>
                                                <v:line id="Straight Connector 295" o:spid="_x0000_s1089" style="position:absolute;visibility:visible;mso-wrap-style:square" from="16287,0" to="27051,14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" strokecolor="black [3200]" strokeweight=".5pt">
                                                  <v:stroke joinstyle="miter"/>
                                                </v:line>
                                                <v:line id="Straight Connector 296" o:spid="_x0000_s1090" style="position:absolute;visibility:visible;mso-wrap-style:square" from="16287,285" to="21621,25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" strokecolor="black [3200]" strokeweight=".5pt">
                                                  <v:stroke joinstyle="miter"/>
                                                </v:line>
                                                <v:line id="Straight Connector 297" o:spid="_x0000_s1091" style="position:absolute;flip:x;visibility:visible;mso-wrap-style:square" from="0,0" to="16287,14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" strokecolor="black [3200]" strokeweight=".5pt">
                                                  <v:stroke joinstyle="miter"/>
                                                </v:line>
                                                <v:line id="Straight Connector 298" o:spid="_x0000_s1092" style="position:absolute;visibility:visible;mso-wrap-style:square" from="10382,5048" to="24479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" strokecolor="black [3200]" strokeweight=".5pt">
                                                  <v:stroke dashstyle="dash" joinstyle="miter"/>
                                                </v:line>
                                              </v:group>
                                            </v:group>
                                            <v:shape id="Text Box 2" o:spid="_x0000_s1093" type="#_x0000_t202" style="position:absolute;left:14478;top:-762;width:3524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" filled="f" stroked="f">
                                              <v:textbox>
                                                <w:txbxContent>
                                                  <w:p w14:paraId="18845255" w14:textId="77777777" w:rsidR="004C2FFC" w:rsidRPr="00F73ED0" w:rsidRDefault="004C2FFC" w:rsidP="004C2FFC">
                                                    <w:pPr>
                                                      <w:rPr>
                                                        <w:rFonts w:asciiTheme="majorHAnsi" w:hAnsiTheme="majorHAnsi" w:cstheme="majorHAnsi"/>
                                                        <w:sz w:val="24"/>
                                                        <w:szCs w:val="24"/>
                                                        <w:lang w:val="en-US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Theme="majorHAnsi" w:hAnsiTheme="majorHAnsi" w:cstheme="majorHAnsi"/>
                                                        <w:sz w:val="24"/>
                                                        <w:szCs w:val="24"/>
                                                        <w:lang w:val="en-US"/>
                                                      </w:rPr>
                                                      <w:t>S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Text Box 2" o:spid="_x0000_s1094" type="#_x0000_t202" style="position:absolute;left:-425;top:15144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HEBwgAAANw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" filled="f" stroked="f">
                                            <v:textbox>
                                              <w:txbxContent>
                                                <w:p w14:paraId="5B4385C0" w14:textId="77777777" w:rsidR="004C2FFC" w:rsidRPr="00F73ED0" w:rsidRDefault="004C2FFC" w:rsidP="004C2FFC">
                                                  <w:pP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Theme="majorHAnsi" w:hAnsiTheme="majorHAnsi" w:cstheme="majorHAnsi"/>
                                                      <w:sz w:val="24"/>
                                                      <w:szCs w:val="24"/>
                                                      <w:lang w:val="en-US"/>
                                                    </w:rPr>
                                                    <w:t>A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</v:group>
                                    </v:group>
                                    <v:shape id="Text Box 2" o:spid="_x0000_s1095" type="#_x0000_t202" style="position:absolute;left:22955;top:27527;width:3524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667D5B15" w14:textId="77777777" w:rsidR="004C2FFC" w:rsidRPr="00F73ED0" w:rsidRDefault="004C2FFC" w:rsidP="004C2FFC">
                                            <w:pPr>
                                              <w:rPr>
                                                <w:rFonts w:asciiTheme="majorHAnsi" w:hAnsiTheme="majorHAnsi" w:cstheme="majorHAnsi"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Theme="majorHAnsi" w:hAnsiTheme="majorHAnsi" w:cstheme="majorHAnsi"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</v:group>
                              <v:shape id="Text Box 2" o:spid="_x0000_s1096" type="#_x0000_t202" style="position:absolute;left:5100;top:13714;width:6947;height:3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krt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Ui3g70w8AjL7BQAA//8DAFBLAQItABQABgAIAAAAIQDb4fbL7gAAAIUBAAATAAAAAAAAAAAA&#10;AAAAAAAAAABbQ29udGVudF9UeXBlc10ueG1sUEsBAi0AFAAGAAgAAAAhAFr0LFu/AAAAFQEAAAsA&#10;AAAAAAAAAAAAAAAAHwEAAF9yZWxzLy5yZWxzUEsBAi0AFAAGAAgAAAAhAN4KSu3EAAAA3AAAAA8A&#10;AAAAAAAAAAAAAAAABwIAAGRycy9kb3ducmV2LnhtbFBLBQYAAAAAAwADALcAAAD4AgAAAAA=&#10;" filled="f" stroked="f">
                                <v:textbox>
                                  <w:txbxContent>
                                    <w:p w14:paraId="3AAE7465" w14:textId="77777777" w:rsidR="004C2FFC" w:rsidRPr="00E01AE5" w:rsidRDefault="004C2FFC" w:rsidP="004C2FFC">
                                      <w:pPr>
                                        <w:rPr>
                                          <w:rFonts w:asciiTheme="majorHAnsi" w:hAnsiTheme="majorHAnsi" w:cstheme="majorHAnsi"/>
                                          <w:sz w:val="20"/>
                                          <w:szCs w:val="20"/>
                                          <w:vertAlign w:val="superscript"/>
                                          <w:lang w:val="en-US"/>
                                        </w:rPr>
                                      </w:pPr>
                                      <w:r w:rsidRPr="00E01AE5">
                                        <w:rPr>
                                          <w:rFonts w:asciiTheme="majorHAnsi" w:hAnsiTheme="majorHAnsi" w:cstheme="majorHAnsi"/>
                                          <w:sz w:val="20"/>
                                          <w:szCs w:val="20"/>
                                          <w:lang w:val="en-US"/>
                                        </w:rPr>
                                        <w:t>60</w:t>
                                      </w:r>
                                      <w:r w:rsidRPr="00E01AE5">
                                        <w:rPr>
                                          <w:rFonts w:asciiTheme="majorHAnsi" w:hAnsiTheme="majorHAnsi" w:cstheme="majorHAnsi"/>
                                          <w:sz w:val="20"/>
                                          <w:szCs w:val="20"/>
                                          <w:vertAlign w:val="superscript"/>
                                          <w:lang w:val="en-US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Straight Connector 303" o:spid="_x0000_s1097" style="position:absolute;visibility:visible;mso-wrap-style:square" from="9008,5548" to="9581,6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" strokecolor="black [3200]" strokeweight=".5pt">
                            <v:stroke joinstyle="miter"/>
                          </v:line>
                        </v:group>
                        <v:line id="Straight Connector 305" o:spid="_x0000_s1098" style="position:absolute;visibility:visible;mso-wrap-style:square" from="12763,15144" to="13563,1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" strokecolor="#4472c4 [3204]" strokeweight=".5pt">
                          <v:stroke joinstyle="miter"/>
                        </v:line>
                      </v:group>
                      <v:line id="Straight Connector 308" o:spid="_x0000_s1099" style="position:absolute;visibility:visible;mso-wrap-style:square" from="13525,15811" to="13525,16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3D1E9E"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 xml:space="preserve">a) </w:t>
            </w:r>
            <w:r w:rsidR="003D1E9E" w:rsidRPr="004D49A3"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>1,0 điểm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149"/>
              <w:gridCol w:w="6237"/>
            </w:tblGrid>
            <w:tr w:rsidR="003D1E9E" w14:paraId="3760EE31" w14:textId="77777777" w:rsidTr="00B820C9">
              <w:tc>
                <w:tcPr>
                  <w:tcW w:w="3149" w:type="dxa"/>
                </w:tcPr>
                <w:p w14:paraId="0C2D6A1C" w14:textId="75D52581" w:rsidR="003D1E9E" w:rsidRDefault="003D1E9E" w:rsidP="00EA268E">
                  <w:pPr>
                    <w:widowControl w:val="0"/>
                    <w:tabs>
                      <w:tab w:val="left" w:pos="992"/>
                    </w:tabs>
                    <w:spacing w:after="0" w:line="240" w:lineRule="auto"/>
                    <w:rPr>
                      <w:b/>
                      <w:szCs w:val="24"/>
                      <w:lang w:val="pt-BR"/>
                    </w:rPr>
                  </w:pPr>
                </w:p>
                <w:p w14:paraId="454C6A6C" w14:textId="19003D08" w:rsidR="003D1E9E" w:rsidRDefault="003D1E9E" w:rsidP="00EA268E">
                  <w:pPr>
                    <w:widowControl w:val="0"/>
                    <w:tabs>
                      <w:tab w:val="left" w:pos="992"/>
                    </w:tabs>
                    <w:spacing w:after="0" w:line="240" w:lineRule="auto"/>
                    <w:rPr>
                      <w:b/>
                      <w:szCs w:val="24"/>
                      <w:lang w:val="pt-BR"/>
                    </w:rPr>
                  </w:pPr>
                </w:p>
                <w:p w14:paraId="1F9B7832" w14:textId="584A8E7A" w:rsidR="003D1E9E" w:rsidRDefault="003D1E9E" w:rsidP="00EA268E">
                  <w:pPr>
                    <w:widowControl w:val="0"/>
                    <w:tabs>
                      <w:tab w:val="left" w:pos="992"/>
                    </w:tabs>
                    <w:spacing w:after="0" w:line="240" w:lineRule="auto"/>
                    <w:rPr>
                      <w:b/>
                      <w:szCs w:val="24"/>
                      <w:lang w:val="pt-BR"/>
                    </w:rPr>
                  </w:pPr>
                </w:p>
              </w:tc>
              <w:tc>
                <w:tcPr>
                  <w:tcW w:w="6237" w:type="dxa"/>
                </w:tcPr>
                <w:p w14:paraId="2A5ECA2A" w14:textId="77777777" w:rsidR="003D1E9E" w:rsidRPr="00003681" w:rsidRDefault="003D1E9E" w:rsidP="00EA268E">
                  <w:pPr>
                    <w:spacing w:line="276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 xml:space="preserve">+ </w: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Gọi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4"/>
                      <w:sz w:val="24"/>
                      <w:szCs w:val="24"/>
                      <w:lang w:val="vi-VN"/>
                    </w:rPr>
                    <w:object w:dxaOrig="200" w:dyaOrig="260" w14:anchorId="060A038B">
                      <v:shape id="_x0000_i1059" type="#_x0000_t75" style="width:10.2pt;height:13.2pt" o:ole="">
                        <v:imagedata r:id="rId17" o:title=""/>
                      </v:shape>
                      <o:OLEObject Type="Embed" ProgID="Equation.DSMT4" ShapeID="_x0000_i1059" DrawAspect="Content" ObjectID="_1838286535" r:id="rId74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là trung điểm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400" w:dyaOrig="279" w14:anchorId="49369F0C">
                      <v:shape id="_x0000_i1060" type="#_x0000_t75" style="width:19.8pt;height:13.8pt" o:ole="">
                        <v:imagedata r:id="rId19" o:title=""/>
                      </v:shape>
                      <o:OLEObject Type="Embed" ProgID="Equation.DSMT4" ShapeID="_x0000_i1060" DrawAspect="Content" ObjectID="_1838286536" r:id="rId75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và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260" w:dyaOrig="279" w14:anchorId="4F806800">
                      <v:shape id="_x0000_i1061" type="#_x0000_t75" style="width:13.2pt;height:13.8pt" o:ole="">
                        <v:imagedata r:id="rId21" o:title=""/>
                      </v:shape>
                      <o:OLEObject Type="Embed" ProgID="Equation.DSMT4" ShapeID="_x0000_i1061" DrawAspect="Content" ObjectID="_1838286537" r:id="rId76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là trọng tâm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680" w:dyaOrig="279" w14:anchorId="0C229D46">
                      <v:shape id="_x0000_i1062" type="#_x0000_t75" style="width:34.2pt;height:13.8pt" o:ole="">
                        <v:imagedata r:id="rId23" o:title=""/>
                      </v:shape>
                      <o:OLEObject Type="Embed" ProgID="Equation.DSMT4" ShapeID="_x0000_i1062" DrawAspect="Content" ObjectID="_1838286538" r:id="rId77"/>
                    </w:object>
                  </w:r>
                </w:p>
                <w:p w14:paraId="117E8959" w14:textId="4EDD6BA0" w:rsidR="003D1E9E" w:rsidRPr="00003681" w:rsidRDefault="00E01AE5" w:rsidP="00EA268E">
                  <w:pPr>
                    <w:spacing w:line="276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>-</w:t>
                  </w:r>
                  <w:r w:rsidR="003D1E9E" w:rsidRPr="00003681">
                    <w:rPr>
                      <w:sz w:val="24"/>
                      <w:szCs w:val="24"/>
                      <w:lang w:val="fr-BE"/>
                    </w:rPr>
                    <w:t xml:space="preserve">Ta có: </w:t>
                  </w:r>
                  <w:r w:rsidR="003D1E9E" w:rsidRPr="00003681">
                    <w:rPr>
                      <w:rFonts w:asciiTheme="minorHAnsi" w:eastAsiaTheme="minorHAnsi" w:hAnsiTheme="minorHAnsi" w:cstheme="minorBidi"/>
                      <w:position w:val="-14"/>
                      <w:sz w:val="24"/>
                      <w:szCs w:val="24"/>
                      <w:lang w:val="vi-VN"/>
                    </w:rPr>
                    <w:object w:dxaOrig="1320" w:dyaOrig="400" w14:anchorId="26F82EAB">
                      <v:shape id="_x0000_i1063" type="#_x0000_t75" style="width:66pt;height:19.8pt" o:ole="">
                        <v:imagedata r:id="rId25" o:title=""/>
                      </v:shape>
                      <o:OLEObject Type="Embed" ProgID="Equation.DSMT4" ShapeID="_x0000_i1063" DrawAspect="Content" ObjectID="_1838286539" r:id="rId78"/>
                    </w:object>
                  </w:r>
                  <w:r w:rsidR="003D1E9E">
                    <w:rPr>
                      <w:sz w:val="24"/>
                      <w:szCs w:val="24"/>
                    </w:rPr>
                    <w:t xml:space="preserve">nên </w:t>
                  </w:r>
                  <w:r w:rsidR="003D1E9E" w:rsidRPr="00B820C9">
                    <w:rPr>
                      <w:rFonts w:asciiTheme="minorHAnsi" w:eastAsiaTheme="minorHAnsi" w:hAnsiTheme="minorHAnsi" w:cstheme="minorBidi"/>
                      <w:position w:val="-6"/>
                      <w:lang w:val="vi-VN"/>
                    </w:rPr>
                    <w:object w:dxaOrig="380" w:dyaOrig="279" w14:anchorId="1A231E5B">
                      <v:shape id="_x0000_i1064" type="#_x0000_t75" style="width:19.2pt;height:13.8pt" o:ole="">
                        <v:imagedata r:id="rId27" o:title=""/>
                      </v:shape>
                      <o:OLEObject Type="Embed" ProgID="Equation.DSMT4" ShapeID="_x0000_i1064" DrawAspect="Content" ObjectID="_1838286540" r:id="rId79"/>
                    </w:object>
                  </w:r>
                  <w:r w:rsidR="003D1E9E">
                    <w:t xml:space="preserve">là đường cao của khối chóp </w:t>
                  </w:r>
                  <w:r w:rsidR="003D1E9E" w:rsidRPr="00A53B23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740" w:dyaOrig="279" w14:anchorId="5050406E">
                      <v:shape id="_x0000_i1065" type="#_x0000_t75" style="width:37.2pt;height:13.8pt" o:ole="">
                        <v:imagedata r:id="rId29" o:title=""/>
                      </v:shape>
                      <o:OLEObject Type="Embed" ProgID="Equation.DSMT4" ShapeID="_x0000_i1065" DrawAspect="Content" ObjectID="_1838286541" r:id="rId80"/>
                    </w:object>
                  </w:r>
                </w:p>
                <w:p w14:paraId="3E67D7E0" w14:textId="2AA7DDC7" w:rsidR="003D1E9E" w:rsidRDefault="003D1E9E" w:rsidP="00EA268E">
                  <w:pPr>
                    <w:spacing w:line="276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</w:t>
                  </w:r>
                  <w:r w:rsidR="00E01AE5">
                    <w:rPr>
                      <w:sz w:val="24"/>
                      <w:szCs w:val="24"/>
                    </w:rPr>
                    <w:t xml:space="preserve">- </w:t>
                  </w:r>
                  <w:r>
                    <w:rPr>
                      <w:sz w:val="24"/>
                      <w:szCs w:val="24"/>
                    </w:rPr>
                    <w:t xml:space="preserve">Có </w:t>
                  </w:r>
                  <w:r w:rsidRPr="004D49A3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380" w:dyaOrig="279" w14:anchorId="31C49EB8">
                      <v:shape id="_x0000_i1066" type="#_x0000_t75" style="width:19.2pt;height:13.8pt" o:ole="">
                        <v:imagedata r:id="rId31" o:title=""/>
                      </v:shape>
                      <o:OLEObject Type="Embed" ProgID="Equation.DSMT4" ShapeID="_x0000_i1066" DrawAspect="Content" ObjectID="_1838286542" r:id="rId81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>là hình chiếu của</w:t>
                  </w:r>
                  <w:r>
                    <w:rPr>
                      <w:sz w:val="24"/>
                      <w:szCs w:val="24"/>
                      <w:lang w:val="fr-BE"/>
                    </w:rPr>
                    <w:t xml:space="preserve"> </w:t>
                  </w:r>
                  <w:r w:rsidRPr="004D49A3">
                    <w:rPr>
                      <w:rFonts w:asciiTheme="minorHAnsi" w:eastAsiaTheme="minorHAnsi" w:hAnsiTheme="minorHAnsi" w:cstheme="minorBidi"/>
                      <w:position w:val="-6"/>
                      <w:sz w:val="24"/>
                      <w:szCs w:val="24"/>
                      <w:lang w:val="vi-VN"/>
                    </w:rPr>
                    <w:object w:dxaOrig="340" w:dyaOrig="279" w14:anchorId="5F09BBC1">
                      <v:shape id="_x0000_i1067" type="#_x0000_t75" style="width:16.8pt;height:13.8pt" o:ole="">
                        <v:imagedata r:id="rId33" o:title=""/>
                      </v:shape>
                      <o:OLEObject Type="Embed" ProgID="Equation.DSMT4" ShapeID="_x0000_i1067" DrawAspect="Content" ObjectID="_1838286543" r:id="rId82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>lên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14"/>
                      <w:sz w:val="24"/>
                      <w:szCs w:val="24"/>
                      <w:lang w:val="vi-VN"/>
                    </w:rPr>
                    <w:object w:dxaOrig="740" w:dyaOrig="400" w14:anchorId="1374BCD3">
                      <v:shape id="_x0000_i1068" type="#_x0000_t75" style="width:37.2pt;height:19.8pt" o:ole="">
                        <v:imagedata r:id="rId35" o:title=""/>
                      </v:shape>
                      <o:OLEObject Type="Embed" ProgID="Equation.DSMT4" ShapeID="_x0000_i1068" DrawAspect="Content" ObjectID="_1838286544" r:id="rId83"/>
                    </w:object>
                  </w:r>
                  <w:r>
                    <w:rPr>
                      <w:sz w:val="24"/>
                      <w:szCs w:val="24"/>
                    </w:rPr>
                    <w:t xml:space="preserve"> </w:t>
                  </w:r>
                </w:p>
                <w:p w14:paraId="30D17D39" w14:textId="77777777" w:rsidR="003D1E9E" w:rsidRPr="00003681" w:rsidRDefault="003D1E9E" w:rsidP="00EA268E">
                  <w:pPr>
                    <w:spacing w:line="276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Suy ra </w:t>
                  </w:r>
                  <w:r w:rsidRPr="004D49A3">
                    <w:rPr>
                      <w:rFonts w:asciiTheme="minorHAnsi" w:eastAsiaTheme="minorHAnsi" w:hAnsiTheme="minorHAnsi" w:cstheme="minorBidi"/>
                      <w:position w:val="-10"/>
                      <w:sz w:val="24"/>
                      <w:szCs w:val="24"/>
                      <w:lang w:val="vi-VN"/>
                    </w:rPr>
                    <w:object w:dxaOrig="3560" w:dyaOrig="400" w14:anchorId="007C98BD">
                      <v:shape id="_x0000_i1069" type="#_x0000_t75" style="width:178.2pt;height:19.8pt" o:ole="">
                        <v:imagedata r:id="rId37" o:title=""/>
                      </v:shape>
                      <o:OLEObject Type="Embed" ProgID="Equation.DSMT4" ShapeID="_x0000_i1069" DrawAspect="Content" ObjectID="_1838286545" r:id="rId84"/>
                    </w:object>
                  </w:r>
                </w:p>
                <w:p w14:paraId="6FBDCD2B" w14:textId="77777777" w:rsidR="003D1E9E" w:rsidRPr="00003681" w:rsidRDefault="003D1E9E" w:rsidP="00EA268E">
                  <w:pPr>
                    <w:spacing w:line="276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 xml:space="preserve">+ </w: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 xml:space="preserve">Ta có: </w:t>
                  </w:r>
                  <w:r w:rsidRPr="00003681">
                    <w:rPr>
                      <w:rFonts w:asciiTheme="minorHAnsi" w:eastAsiaTheme="minorHAnsi" w:hAnsiTheme="minorHAnsi" w:cstheme="minorBidi"/>
                      <w:position w:val="-24"/>
                      <w:sz w:val="24"/>
                      <w:szCs w:val="24"/>
                      <w:lang w:val="vi-VN"/>
                    </w:rPr>
                    <w:object w:dxaOrig="1900" w:dyaOrig="620" w14:anchorId="46FC32F9">
                      <v:shape id="_x0000_i1070" type="#_x0000_t75" style="width:94.8pt;height:31.2pt" o:ole="">
                        <v:imagedata r:id="rId39" o:title=""/>
                      </v:shape>
                      <o:OLEObject Type="Embed" ProgID="Equation.DSMT4" ShapeID="_x0000_i1070" DrawAspect="Content" ObjectID="_1838286546" r:id="rId85"/>
                    </w:object>
                  </w:r>
                </w:p>
                <w:p w14:paraId="5F74E62D" w14:textId="39E9FCEC" w:rsidR="003D1E9E" w:rsidRDefault="003D1E9E" w:rsidP="00EA268E">
                  <w:pPr>
                    <w:spacing w:line="276" w:lineRule="auto"/>
                    <w:ind w:left="77" w:hanging="77"/>
                    <w:contextualSpacing/>
                    <w:jc w:val="both"/>
                    <w:rPr>
                      <w:sz w:val="24"/>
                      <w:szCs w:val="24"/>
                      <w:lang w:val="fr-BE"/>
                    </w:rPr>
                  </w:pPr>
                  <w:r>
                    <w:t xml:space="preserve">+  </w:t>
                  </w:r>
                  <w:r w:rsidRPr="004D49A3">
                    <w:rPr>
                      <w:rFonts w:asciiTheme="minorHAnsi" w:eastAsiaTheme="minorHAnsi" w:hAnsiTheme="minorHAnsi" w:cstheme="minorBidi"/>
                      <w:position w:val="-24"/>
                      <w:lang w:val="vi-VN"/>
                    </w:rPr>
                    <w:object w:dxaOrig="1380" w:dyaOrig="680" w14:anchorId="543C49A8">
                      <v:shape id="_x0000_i1071" type="#_x0000_t75" style="width:69pt;height:34.2pt" o:ole="">
                        <v:imagedata r:id="rId41" o:title=""/>
                      </v:shape>
                      <o:OLEObject Type="Embed" ProgID="Equation.DSMT4" ShapeID="_x0000_i1071" DrawAspect="Content" ObjectID="_1838286547" r:id="rId86"/>
                    </w:object>
                  </w:r>
                  <w:r>
                    <w:t xml:space="preserve">, </w:t>
                  </w:r>
                  <w:r w:rsidRPr="00DE0409">
                    <w:rPr>
                      <w:rFonts w:asciiTheme="minorHAnsi" w:eastAsiaTheme="minorHAnsi" w:hAnsiTheme="minorHAnsi" w:cstheme="minorBidi"/>
                      <w:position w:val="-34"/>
                      <w:sz w:val="24"/>
                      <w:szCs w:val="24"/>
                      <w:lang w:val="vi-VN"/>
                    </w:rPr>
                    <w:object w:dxaOrig="3600" w:dyaOrig="800" w14:anchorId="27E2971C">
                      <v:shape id="_x0000_i1072" type="#_x0000_t75" style="width:180.6pt;height:40.2pt" o:ole="">
                        <v:imagedata r:id="rId87" o:title=""/>
                      </v:shape>
                      <o:OLEObject Type="Embed" ProgID="Equation.DSMT4" ShapeID="_x0000_i1072" DrawAspect="Content" ObjectID="_1838286548" r:id="rId88"/>
                    </w:object>
                  </w:r>
                  <w:r w:rsidRPr="00003681">
                    <w:rPr>
                      <w:sz w:val="24"/>
                      <w:szCs w:val="24"/>
                      <w:lang w:val="fr-BE"/>
                    </w:rPr>
                    <w:t>.</w:t>
                  </w:r>
                </w:p>
                <w:p w14:paraId="22AF3A6B" w14:textId="7835695F" w:rsidR="003D1E9E" w:rsidRDefault="003D1E9E" w:rsidP="003D1E9E">
                  <w:pPr>
                    <w:spacing w:line="276" w:lineRule="auto"/>
                    <w:ind w:left="77" w:hanging="77"/>
                    <w:contextualSpacing/>
                    <w:jc w:val="both"/>
                    <w:rPr>
                      <w:b/>
                      <w:szCs w:val="24"/>
                      <w:lang w:val="pt-BR"/>
                    </w:rPr>
                  </w:pPr>
                  <w:r>
                    <w:rPr>
                      <w:sz w:val="24"/>
                      <w:szCs w:val="24"/>
                      <w:lang w:val="fr-BE"/>
                    </w:rPr>
                    <w:t xml:space="preserve">+ Vậy </w:t>
                  </w:r>
                  <w:r w:rsidR="00E01AE5" w:rsidRPr="00003681">
                    <w:rPr>
                      <w:rFonts w:asciiTheme="minorHAnsi" w:eastAsiaTheme="minorHAnsi" w:hAnsiTheme="minorHAnsi" w:cstheme="minorBidi"/>
                      <w:position w:val="-24"/>
                      <w:sz w:val="24"/>
                      <w:szCs w:val="24"/>
                      <w:lang w:val="vi-VN"/>
                    </w:rPr>
                    <w:object w:dxaOrig="2600" w:dyaOrig="680" w14:anchorId="3ACBE849">
                      <v:shape id="_x0000_i1073" type="#_x0000_t75" style="width:130.2pt;height:34.2pt" o:ole="">
                        <v:imagedata r:id="rId89" o:title=""/>
                      </v:shape>
                      <o:OLEObject Type="Embed" ProgID="Equation.DSMT4" ShapeID="_x0000_i1073" DrawAspect="Content" ObjectID="_1838286549" r:id="rId90"/>
                    </w:object>
                  </w:r>
                </w:p>
              </w:tc>
            </w:tr>
          </w:tbl>
          <w:p w14:paraId="1F0EB1A4" w14:textId="77777777" w:rsidR="003D1E9E" w:rsidRDefault="003D1E9E" w:rsidP="00EA268E">
            <w:pPr>
              <w:spacing w:line="276" w:lineRule="auto"/>
              <w:ind w:left="360" w:hanging="329"/>
              <w:jc w:val="both"/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</w:pPr>
            <w:r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>b) 0,5</w:t>
            </w:r>
            <w:r w:rsidRPr="004D49A3">
              <w:rPr>
                <w:b/>
                <w:bCs/>
                <w:i/>
                <w:iCs/>
                <w:sz w:val="24"/>
                <w:szCs w:val="24"/>
                <w:u w:val="single"/>
                <w:lang w:val="fr-BE"/>
              </w:rPr>
              <w:t xml:space="preserve"> điểm</w:t>
            </w:r>
          </w:p>
          <w:p w14:paraId="1089DB9B" w14:textId="0BC9CB9E" w:rsidR="00E01AE5" w:rsidRDefault="00E01AE5" w:rsidP="00E01AE5">
            <w:pPr>
              <w:pStyle w:val="ListParagraph"/>
              <w:tabs>
                <w:tab w:val="left" w:pos="142"/>
              </w:tabs>
              <w:spacing w:after="0" w:line="240" w:lineRule="auto"/>
              <w:ind w:hanging="689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+ </w:t>
            </w:r>
            <w:r w:rsidR="00441C4C" w:rsidRPr="001F26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340" w:dyaOrig="320" w14:anchorId="6501A953">
                <v:shape id="_x0000_i1074" type="#_x0000_t75" style="width:117pt;height:16.2pt" o:ole="">
                  <v:imagedata r:id="rId91" o:title=""/>
                </v:shape>
                <o:OLEObject Type="Embed" ProgID="Equation.DSMT4" ShapeID="_x0000_i1074" DrawAspect="Content" ObjectID="_1838286550" r:id="rId92"/>
              </w:object>
            </w:r>
          </w:p>
          <w:p w14:paraId="13BA8721" w14:textId="77777777" w:rsidR="00E01AE5" w:rsidRDefault="00E01AE5" w:rsidP="00E01AE5">
            <w:pPr>
              <w:pStyle w:val="ListParagraph"/>
              <w:tabs>
                <w:tab w:val="left" w:pos="142"/>
              </w:tabs>
              <w:spacing w:after="0" w:line="240" w:lineRule="auto"/>
              <w:ind w:hanging="689"/>
            </w:pPr>
            <w:r>
              <w:rPr>
                <w:sz w:val="24"/>
                <w:szCs w:val="24"/>
                <w:lang w:val="fr-BE"/>
              </w:rPr>
              <w:t xml:space="preserve">Kẻ </w:t>
            </w:r>
            <w:r w:rsidRPr="001F26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840" w:dyaOrig="279" w14:anchorId="4887238C">
                <v:shape id="_x0000_i1075" type="#_x0000_t75" style="width:42pt;height:13.8pt" o:ole="">
                  <v:imagedata r:id="rId49" o:title=""/>
                </v:shape>
                <o:OLEObject Type="Embed" ProgID="Equation.DSMT4" ShapeID="_x0000_i1075" DrawAspect="Content" ObjectID="_1838286551" r:id="rId93"/>
              </w:object>
            </w:r>
            <w:r>
              <w:rPr>
                <w:sz w:val="24"/>
                <w:szCs w:val="24"/>
              </w:rPr>
              <w:t xml:space="preserve">, ta có </w:t>
            </w:r>
            <w:r w:rsidRPr="001F26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380" w:dyaOrig="320" w14:anchorId="036B7DEA">
                <v:shape id="_x0000_i1076" type="#_x0000_t75" style="width:118.8pt;height:16.2pt" o:ole="">
                  <v:imagedata r:id="rId51" o:title=""/>
                </v:shape>
                <o:OLEObject Type="Embed" ProgID="Equation.DSMT4" ShapeID="_x0000_i1076" DrawAspect="Content" ObjectID="_1838286552" r:id="rId94"/>
              </w:object>
            </w:r>
            <w:r>
              <w:rPr>
                <w:sz w:val="24"/>
                <w:szCs w:val="24"/>
              </w:rPr>
              <w:t xml:space="preserve"> nên </w:t>
            </w:r>
            <w:r w:rsidRPr="00B820C9">
              <w:rPr>
                <w:rFonts w:asciiTheme="minorHAnsi" w:eastAsiaTheme="minorHAnsi" w:hAnsiTheme="minorHAnsi" w:cstheme="minorBidi"/>
                <w:position w:val="-6"/>
              </w:rPr>
              <w:object w:dxaOrig="300" w:dyaOrig="279" w14:anchorId="4DCA3B7F">
                <v:shape id="_x0000_i1077" type="#_x0000_t75" style="width:15pt;height:13.8pt" o:ole="">
                  <v:imagedata r:id="rId53" o:title=""/>
                </v:shape>
                <o:OLEObject Type="Embed" ProgID="Equation.DSMT4" ShapeID="_x0000_i1077" DrawAspect="Content" ObjectID="_1838286553" r:id="rId95"/>
              </w:object>
            </w:r>
            <w:r>
              <w:rPr>
                <w:sz w:val="24"/>
                <w:szCs w:val="24"/>
              </w:rPr>
              <w:t xml:space="preserve"> là đường vuông góc chung của </w:t>
            </w:r>
            <w:r w:rsidRPr="001F2640">
              <w:rPr>
                <w:rFonts w:asciiTheme="minorHAnsi" w:eastAsiaTheme="minorHAnsi" w:hAnsiTheme="minorHAnsi" w:cstheme="minorBidi"/>
                <w:position w:val="-6"/>
              </w:rPr>
              <w:object w:dxaOrig="340" w:dyaOrig="279" w14:anchorId="62594788">
                <v:shape id="_x0000_i1078" type="#_x0000_t75" style="width:16.8pt;height:13.8pt" o:ole="">
                  <v:imagedata r:id="rId55" o:title=""/>
                </v:shape>
                <o:OLEObject Type="Embed" ProgID="Equation.DSMT4" ShapeID="_x0000_i1078" DrawAspect="Content" ObjectID="_1838286554" r:id="rId96"/>
              </w:object>
            </w:r>
            <w:r>
              <w:t xml:space="preserve">và </w:t>
            </w:r>
            <w:r w:rsidRPr="00B820C9">
              <w:rPr>
                <w:rFonts w:asciiTheme="minorHAnsi" w:eastAsiaTheme="minorHAnsi" w:hAnsiTheme="minorHAnsi" w:cstheme="minorBidi"/>
                <w:position w:val="-6"/>
              </w:rPr>
              <w:object w:dxaOrig="400" w:dyaOrig="279" w14:anchorId="161A28CA">
                <v:shape id="_x0000_i1079" type="#_x0000_t75" style="width:19.8pt;height:13.8pt" o:ole="">
                  <v:imagedata r:id="rId57" o:title=""/>
                </v:shape>
                <o:OLEObject Type="Embed" ProgID="Equation.DSMT4" ShapeID="_x0000_i1079" DrawAspect="Content" ObjectID="_1838286555" r:id="rId97"/>
              </w:object>
            </w:r>
          </w:p>
          <w:p w14:paraId="450E71BD" w14:textId="6DED9E44" w:rsidR="003D1E9E" w:rsidRDefault="00E01AE5" w:rsidP="00E01AE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+ </w:t>
            </w:r>
            <w:r w:rsidRPr="001F26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vi-VN"/>
              </w:rPr>
              <w:object w:dxaOrig="1359" w:dyaOrig="320" w14:anchorId="049B94F1">
                <v:shape id="_x0000_i1080" type="#_x0000_t75" style="width:67.8pt;height:16.2pt" o:ole="">
                  <v:imagedata r:id="rId59" o:title=""/>
                </v:shape>
                <o:OLEObject Type="Embed" ProgID="Equation.DSMT4" ShapeID="_x0000_i1080" DrawAspect="Content" ObjectID="_1838286556" r:id="rId98"/>
              </w:object>
            </w:r>
            <w:r>
              <w:rPr>
                <w:sz w:val="24"/>
                <w:szCs w:val="24"/>
              </w:rPr>
              <w:t>=</w:t>
            </w:r>
            <w:r w:rsidRPr="00B820C9">
              <w:rPr>
                <w:rFonts w:asciiTheme="minorHAnsi" w:eastAsiaTheme="minorHAnsi" w:hAnsiTheme="minorHAnsi" w:cstheme="minorBidi"/>
                <w:position w:val="-6"/>
                <w:lang w:val="vi-VN"/>
              </w:rPr>
              <w:object w:dxaOrig="300" w:dyaOrig="279" w14:anchorId="5FADA6EF">
                <v:shape id="_x0000_i1081" type="#_x0000_t75" style="width:15pt;height:13.8pt" o:ole="">
                  <v:imagedata r:id="rId53" o:title=""/>
                </v:shape>
                <o:OLEObject Type="Embed" ProgID="Equation.DSMT4" ShapeID="_x0000_i1081" DrawAspect="Content" ObjectID="_1838286557" r:id="rId99"/>
              </w:object>
            </w:r>
            <w:r>
              <w:t xml:space="preserve">= </w:t>
            </w:r>
            <w:r w:rsidRPr="001F2640">
              <w:rPr>
                <w:rFonts w:asciiTheme="minorHAnsi" w:eastAsiaTheme="minorHAnsi" w:hAnsiTheme="minorHAnsi" w:cstheme="minorBidi"/>
                <w:position w:val="-24"/>
                <w:lang w:val="vi-VN"/>
              </w:rPr>
              <w:object w:dxaOrig="2720" w:dyaOrig="680" w14:anchorId="23EA004F">
                <v:shape id="_x0000_i1082" type="#_x0000_t75" style="width:136.2pt;height:34.2pt" o:ole="">
                  <v:imagedata r:id="rId62" o:title=""/>
                </v:shape>
                <o:OLEObject Type="Embed" ProgID="Equation.DSMT4" ShapeID="_x0000_i1082" DrawAspect="Content" ObjectID="_1838286558" r:id="rId100"/>
              </w:object>
            </w:r>
            <w:r>
              <w:rPr>
                <w:rFonts w:asciiTheme="minorHAnsi" w:eastAsiaTheme="minorHAnsi" w:hAnsiTheme="minorHAnsi" w:cstheme="minorBidi"/>
              </w:rPr>
              <w:t xml:space="preserve">. </w:t>
            </w:r>
            <w:r w:rsidRPr="00E01AE5">
              <w:rPr>
                <w:rFonts w:asciiTheme="majorHAnsi" w:eastAsiaTheme="minorHAnsi" w:hAnsiTheme="majorHAnsi" w:cstheme="majorHAnsi"/>
              </w:rPr>
              <w:t xml:space="preserve">Vậy </w:t>
            </w:r>
            <w:r w:rsidRPr="00E01AE5">
              <w:rPr>
                <w:rFonts w:asciiTheme="majorHAnsi" w:eastAsiaTheme="minorHAnsi" w:hAnsiTheme="majorHAnsi" w:cstheme="majorHAnsi"/>
                <w:position w:val="-10"/>
                <w:lang w:val="vi-VN"/>
              </w:rPr>
              <w:object w:dxaOrig="1280" w:dyaOrig="320" w14:anchorId="631A963D">
                <v:shape id="_x0000_i1083" type="#_x0000_t75" style="width:64.2pt;height:16.2pt" o:ole="">
                  <v:imagedata r:id="rId101" o:title=""/>
                </v:shape>
                <o:OLEObject Type="Embed" ProgID="Equation.DSMT4" ShapeID="_x0000_i1083" DrawAspect="Content" ObjectID="_1838286559" r:id="rId102"/>
              </w:object>
            </w:r>
            <w:r w:rsidRPr="00882AEB">
              <w:rPr>
                <w:rFonts w:asciiTheme="minorHAnsi" w:eastAsiaTheme="minorHAnsi" w:hAnsiTheme="minorHAnsi" w:cstheme="minorBidi"/>
                <w:position w:val="-24"/>
                <w:lang w:val="vi-VN"/>
              </w:rPr>
              <w:object w:dxaOrig="340" w:dyaOrig="620" w14:anchorId="0E027D34">
                <v:shape id="_x0000_i1084" type="#_x0000_t75" style="width:16.8pt;height:31.2pt" o:ole="">
                  <v:imagedata r:id="rId66" o:title=""/>
                </v:shape>
                <o:OLEObject Type="Embed" ProgID="Equation.DSMT4" ShapeID="_x0000_i1084" DrawAspect="Content" ObjectID="_1838286560" r:id="rId103"/>
              </w:object>
            </w:r>
            <w:r>
              <w:t>.</w:t>
            </w:r>
          </w:p>
        </w:tc>
        <w:tc>
          <w:tcPr>
            <w:tcW w:w="763" w:type="dxa"/>
          </w:tcPr>
          <w:p w14:paraId="562E46AF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485A9E69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77BFF21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4AF77EC9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0A404773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F01CA36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37A63BF6" w14:textId="77777777" w:rsidR="004C2FFC" w:rsidRDefault="004C2FFC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62B765BD" w14:textId="0EC506E5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30C6E19F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58CA620F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350A205B" w14:textId="77777777" w:rsidR="003D1E9E" w:rsidRDefault="003D1E9E" w:rsidP="007A3E11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792101F4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60880B96" w14:textId="0254D532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5E317319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2A197EB8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340FC2C8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1279B815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730FEC58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0336C887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7603158D" w14:textId="77777777" w:rsidR="003D1E9E" w:rsidRP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12"/>
                <w:szCs w:val="12"/>
              </w:rPr>
            </w:pPr>
          </w:p>
          <w:p w14:paraId="400D978C" w14:textId="2C55E370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  <w:p w14:paraId="647BA030" w14:textId="77777777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</w:p>
          <w:p w14:paraId="6D00CA40" w14:textId="79B88058" w:rsidR="003D1E9E" w:rsidRDefault="003D1E9E" w:rsidP="003D1E9E">
            <w:pPr>
              <w:pStyle w:val="ListParagraph"/>
              <w:tabs>
                <w:tab w:val="left" w:pos="142"/>
              </w:tabs>
              <w:spacing w:after="0" w:line="240" w:lineRule="auto"/>
              <w:ind w:left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25</w:t>
            </w:r>
          </w:p>
        </w:tc>
      </w:tr>
    </w:tbl>
    <w:p w14:paraId="496ADE94" w14:textId="77777777" w:rsidR="004C2FFC" w:rsidRDefault="004C2FFC" w:rsidP="007A3E11">
      <w:pPr>
        <w:spacing w:after="0" w:line="240" w:lineRule="auto"/>
        <w:rPr>
          <w:rFonts w:asciiTheme="majorHAnsi" w:hAnsiTheme="majorHAnsi" w:cstheme="majorHAnsi"/>
          <w:b/>
          <w:bCs/>
          <w:sz w:val="20"/>
          <w:szCs w:val="20"/>
          <w:lang w:val="en-US"/>
        </w:rPr>
      </w:pPr>
    </w:p>
    <w:p w14:paraId="3DAAA31F" w14:textId="7F570BC1" w:rsidR="00D062B8" w:rsidRDefault="007A3E11" w:rsidP="007A3E11">
      <w:pPr>
        <w:spacing w:after="0" w:line="240" w:lineRule="auto"/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</w:pPr>
      <w:r w:rsidRPr="00D062B8">
        <w:rPr>
          <w:rFonts w:asciiTheme="majorHAnsi" w:hAnsiTheme="majorHAnsi" w:cstheme="majorHAnsi"/>
          <w:b/>
          <w:bCs/>
          <w:sz w:val="20"/>
          <w:szCs w:val="20"/>
          <w:lang w:val="en-US"/>
        </w:rPr>
        <w:t xml:space="preserve">Ghi chú: </w:t>
      </w:r>
      <w:r w:rsidR="00D062B8">
        <w:rPr>
          <w:rFonts w:asciiTheme="majorHAnsi" w:hAnsiTheme="majorHAnsi" w:cstheme="majorHAnsi"/>
          <w:b/>
          <w:bCs/>
          <w:sz w:val="20"/>
          <w:szCs w:val="20"/>
          <w:lang w:val="en-US"/>
        </w:rPr>
        <w:t xml:space="preserve">  </w:t>
      </w:r>
      <w:r w:rsidRPr="00D062B8"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 xml:space="preserve">Thầy, cô thảo luận đáp án kỹ trước khi chấm. </w:t>
      </w:r>
    </w:p>
    <w:p w14:paraId="2DAD4736" w14:textId="0C1745FF" w:rsidR="005F272A" w:rsidRDefault="00D062B8" w:rsidP="007A3E11">
      <w:pPr>
        <w:spacing w:after="0" w:line="240" w:lineRule="auto"/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</w:pPr>
      <w:r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 xml:space="preserve">                  </w:t>
      </w:r>
      <w:r w:rsidR="007A3E11" w:rsidRPr="00D062B8"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>Học sinh giải theo c</w:t>
      </w:r>
      <w:r w:rsidRPr="00D062B8"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>ách</w:t>
      </w:r>
      <w:r w:rsidR="007A3E11" w:rsidRPr="00D062B8"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 xml:space="preserve"> khác </w:t>
      </w:r>
      <w:r w:rsidRPr="00D062B8"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 xml:space="preserve">đúng </w:t>
      </w:r>
      <w:r w:rsidR="007A3E11" w:rsidRPr="00D062B8"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>thì thầy, cô</w:t>
      </w:r>
      <w:r w:rsidRPr="00D062B8"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  <w:t xml:space="preserve"> cho điểm tối đa theo thang điểm đã qui định.</w:t>
      </w:r>
    </w:p>
    <w:p w14:paraId="0008B29D" w14:textId="39A45E22" w:rsidR="00F73ED0" w:rsidRDefault="00F73ED0" w:rsidP="007A3E11">
      <w:pPr>
        <w:spacing w:after="0" w:line="240" w:lineRule="auto"/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</w:pPr>
    </w:p>
    <w:p w14:paraId="19317B1C" w14:textId="26C1FABA" w:rsidR="00F73ED0" w:rsidRDefault="00F73ED0" w:rsidP="007A3E11">
      <w:pPr>
        <w:spacing w:after="0" w:line="240" w:lineRule="auto"/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</w:pPr>
    </w:p>
    <w:p w14:paraId="0859A5AF" w14:textId="3C037AF4" w:rsidR="00F73ED0" w:rsidRDefault="00F73ED0" w:rsidP="007A3E11">
      <w:pPr>
        <w:spacing w:after="0" w:line="240" w:lineRule="auto"/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</w:pPr>
    </w:p>
    <w:p w14:paraId="1A2F4C65" w14:textId="76E8C757" w:rsidR="00F73ED0" w:rsidRDefault="00F73ED0" w:rsidP="007A3E11">
      <w:pPr>
        <w:spacing w:after="0" w:line="240" w:lineRule="auto"/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</w:pPr>
    </w:p>
    <w:p w14:paraId="449A28A3" w14:textId="361582C3" w:rsidR="00F73ED0" w:rsidRDefault="006D7FC8" w:rsidP="007A3E11">
      <w:pPr>
        <w:spacing w:after="0" w:line="240" w:lineRule="auto"/>
        <w:rPr>
          <w:rFonts w:asciiTheme="majorHAnsi" w:hAnsiTheme="majorHAnsi" w:cstheme="majorHAnsi"/>
          <w:b/>
          <w:bCs/>
          <w:i/>
          <w:iCs/>
          <w:sz w:val="20"/>
          <w:szCs w:val="20"/>
          <w:lang w:val="en-US"/>
        </w:rPr>
      </w:pPr>
      <w:r>
        <w:rPr>
          <w:rFonts w:asciiTheme="majorHAnsi" w:hAnsiTheme="majorHAnsi" w:cstheme="majorHAnsi"/>
          <w:b/>
          <w:bCs/>
          <w:i/>
          <w:iCs/>
          <w:noProof/>
          <w:sz w:val="20"/>
          <w:szCs w:val="20"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DC34E9C" wp14:editId="442EC084">
                <wp:simplePos x="0" y="0"/>
                <wp:positionH relativeFrom="column">
                  <wp:posOffset>3322320</wp:posOffset>
                </wp:positionH>
                <wp:positionV relativeFrom="paragraph">
                  <wp:posOffset>306070</wp:posOffset>
                </wp:positionV>
                <wp:extent cx="76200" cy="104775"/>
                <wp:effectExtent l="0" t="0" r="19050" b="2857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3059B9" id="Straight Connector 15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6pt,24.1pt" to="267.6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" strokecolor="black [3200]" strokeweight=".5pt">
                <v:stroke joinstyle="miter"/>
              </v:line>
            </w:pict>
          </mc:Fallback>
        </mc:AlternateContent>
      </w:r>
    </w:p>
    <w:sectPr w:rsidR="00F73ED0" w:rsidSect="007A3E11">
      <w:pgSz w:w="11906" w:h="16838"/>
      <w:pgMar w:top="568" w:right="566" w:bottom="284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071A2D" w14:textId="77777777" w:rsidR="00EC595C" w:rsidRDefault="00EC595C">
      <w:pPr>
        <w:spacing w:line="240" w:lineRule="auto"/>
      </w:pPr>
      <w:r>
        <w:separator/>
      </w:r>
    </w:p>
  </w:endnote>
  <w:endnote w:type="continuationSeparator" w:id="0">
    <w:p w14:paraId="43851C42" w14:textId="77777777" w:rsidR="00EC595C" w:rsidRDefault="00EC595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0B964D" w14:textId="77777777" w:rsidR="00EC595C" w:rsidRDefault="00EC595C">
      <w:pPr>
        <w:spacing w:after="0"/>
      </w:pPr>
      <w:r>
        <w:separator/>
      </w:r>
    </w:p>
  </w:footnote>
  <w:footnote w:type="continuationSeparator" w:id="0">
    <w:p w14:paraId="19A48250" w14:textId="77777777" w:rsidR="00EC595C" w:rsidRDefault="00EC595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4B55364"/>
    <w:multiLevelType w:val="hybridMultilevel"/>
    <w:tmpl w:val="391E83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EFFFC0"/>
    <w:multiLevelType w:val="singleLevel"/>
    <w:tmpl w:val="67EFFFC0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6AFC1677"/>
    <w:multiLevelType w:val="hybridMultilevel"/>
    <w:tmpl w:val="E37814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BB3A38"/>
    <w:multiLevelType w:val="multilevel"/>
    <w:tmpl w:val="76BB3A3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43AF"/>
    <w:rsid w:val="00011458"/>
    <w:rsid w:val="0004279C"/>
    <w:rsid w:val="00052F59"/>
    <w:rsid w:val="000E5C46"/>
    <w:rsid w:val="001613EF"/>
    <w:rsid w:val="001A3B6A"/>
    <w:rsid w:val="001C043B"/>
    <w:rsid w:val="001D686B"/>
    <w:rsid w:val="001F2640"/>
    <w:rsid w:val="001F545A"/>
    <w:rsid w:val="001F7064"/>
    <w:rsid w:val="0021756B"/>
    <w:rsid w:val="00230AEA"/>
    <w:rsid w:val="00237BEB"/>
    <w:rsid w:val="00240846"/>
    <w:rsid w:val="002E36F9"/>
    <w:rsid w:val="00312D0B"/>
    <w:rsid w:val="0032243E"/>
    <w:rsid w:val="00382833"/>
    <w:rsid w:val="003B1071"/>
    <w:rsid w:val="003D1E9E"/>
    <w:rsid w:val="003E2BF6"/>
    <w:rsid w:val="00441C4C"/>
    <w:rsid w:val="004A0DE8"/>
    <w:rsid w:val="004C2FFC"/>
    <w:rsid w:val="004D49A3"/>
    <w:rsid w:val="00527A09"/>
    <w:rsid w:val="005571D0"/>
    <w:rsid w:val="005A5E9E"/>
    <w:rsid w:val="005B6E13"/>
    <w:rsid w:val="005F272A"/>
    <w:rsid w:val="00607697"/>
    <w:rsid w:val="00615096"/>
    <w:rsid w:val="006225BD"/>
    <w:rsid w:val="00662261"/>
    <w:rsid w:val="00686DBD"/>
    <w:rsid w:val="0069156E"/>
    <w:rsid w:val="006D7FC8"/>
    <w:rsid w:val="006F43AF"/>
    <w:rsid w:val="0071124F"/>
    <w:rsid w:val="007136D5"/>
    <w:rsid w:val="00713A9A"/>
    <w:rsid w:val="00735471"/>
    <w:rsid w:val="007A3E11"/>
    <w:rsid w:val="007B0E38"/>
    <w:rsid w:val="007D0BA3"/>
    <w:rsid w:val="007E1A9B"/>
    <w:rsid w:val="007F421A"/>
    <w:rsid w:val="00802B04"/>
    <w:rsid w:val="0081523E"/>
    <w:rsid w:val="00834520"/>
    <w:rsid w:val="00840B0A"/>
    <w:rsid w:val="00866D54"/>
    <w:rsid w:val="008E59D4"/>
    <w:rsid w:val="00905D71"/>
    <w:rsid w:val="0099049D"/>
    <w:rsid w:val="009F1B04"/>
    <w:rsid w:val="00A53B23"/>
    <w:rsid w:val="00A96E0F"/>
    <w:rsid w:val="00AE66F7"/>
    <w:rsid w:val="00B212AA"/>
    <w:rsid w:val="00B221E4"/>
    <w:rsid w:val="00B91DCF"/>
    <w:rsid w:val="00BD5616"/>
    <w:rsid w:val="00BF3526"/>
    <w:rsid w:val="00C569EF"/>
    <w:rsid w:val="00C9579D"/>
    <w:rsid w:val="00CA397F"/>
    <w:rsid w:val="00CC2EEE"/>
    <w:rsid w:val="00CF4EF3"/>
    <w:rsid w:val="00D062B8"/>
    <w:rsid w:val="00D07F68"/>
    <w:rsid w:val="00D145A9"/>
    <w:rsid w:val="00D171C0"/>
    <w:rsid w:val="00D61C9C"/>
    <w:rsid w:val="00D637A1"/>
    <w:rsid w:val="00D73AAB"/>
    <w:rsid w:val="00D83643"/>
    <w:rsid w:val="00D91D4B"/>
    <w:rsid w:val="00DE0409"/>
    <w:rsid w:val="00DF44EE"/>
    <w:rsid w:val="00E01AE5"/>
    <w:rsid w:val="00E24F24"/>
    <w:rsid w:val="00E56009"/>
    <w:rsid w:val="00EA268E"/>
    <w:rsid w:val="00EC595C"/>
    <w:rsid w:val="00F0789E"/>
    <w:rsid w:val="00F17595"/>
    <w:rsid w:val="00F36CF6"/>
    <w:rsid w:val="00F466FC"/>
    <w:rsid w:val="00F716D4"/>
    <w:rsid w:val="00F73ED0"/>
    <w:rsid w:val="00FA53AD"/>
    <w:rsid w:val="00FC0B4A"/>
    <w:rsid w:val="00FC6293"/>
    <w:rsid w:val="00FE01F2"/>
    <w:rsid w:val="3E167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FF8F9D2"/>
  <w15:docId w15:val="{F338E66C-4ED6-4245-8F50-F003AE6998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1AE5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Pr>
      <w:rFonts w:ascii="Times New Roman" w:eastAsia="Times New Roman" w:hAnsi="Times New Roman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qFormat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qFormat/>
    <w:locked/>
    <w:rPr>
      <w:lang w:val="en-US"/>
    </w:rPr>
  </w:style>
  <w:style w:type="paragraph" w:customStyle="1" w:styleId="msolistparagraph0">
    <w:name w:val="msolistparagraph"/>
    <w:basedOn w:val="Normal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6"/>
      <w:lang w:val="en-US"/>
    </w:rPr>
  </w:style>
  <w:style w:type="paragraph" w:customStyle="1" w:styleId="Normal0">
    <w:name w:val="Normal_0"/>
    <w:link w:val="Normal0Char"/>
    <w:qFormat/>
    <w:pPr>
      <w:widowControl w:val="0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Normal0Char">
    <w:name w:val="Normal_0 Char"/>
    <w:link w:val="Normal0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jx-char">
    <w:name w:val="mjx-char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87" Type="http://schemas.openxmlformats.org/officeDocument/2006/relationships/image" Target="media/image32.wmf"/><Relationship Id="rId102" Type="http://schemas.openxmlformats.org/officeDocument/2006/relationships/oleObject" Target="embeddings/oleObject59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8.bin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7.bin"/><Relationship Id="rId101" Type="http://schemas.openxmlformats.org/officeDocument/2006/relationships/image" Target="media/image35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5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7E9E1D75-9FCC-4459-A8B6-735DFF8AB92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</TotalTime>
  <Pages>2</Pages>
  <Words>544</Words>
  <Characters>31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Kieu Khanh</dc:creator>
  <cp:lastModifiedBy>Pham Kieu Khanh</cp:lastModifiedBy>
  <cp:revision>46</cp:revision>
  <cp:lastPrinted>2026-04-21T07:07:00Z</cp:lastPrinted>
  <dcterms:created xsi:type="dcterms:W3CDTF">2025-10-20T15:05:00Z</dcterms:created>
  <dcterms:modified xsi:type="dcterms:W3CDTF">2026-04-21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3196</vt:lpwstr>
  </property>
  <property fmtid="{D5CDD505-2E9C-101B-9397-08002B2CF9AE}" pid="3" name="ICV">
    <vt:lpwstr>9B73AEA5853E48CC88BBED66233E270A_12</vt:lpwstr>
  </property>
</Properties>
</file>